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8" r:id="rId4"/>
    <p:sldMasterId id="2147483700" r:id="rId5"/>
    <p:sldMasterId id="2147483712" r:id="rId6"/>
    <p:sldMasterId id="2147483726" r:id="rId7"/>
    <p:sldMasterId id="2147483741" r:id="rId8"/>
  </p:sldMasterIdLst>
  <p:notesMasterIdLst>
    <p:notesMasterId r:id="rId29"/>
  </p:notesMasterIdLst>
  <p:sldIdLst>
    <p:sldId id="256" r:id="rId9"/>
    <p:sldId id="356" r:id="rId10"/>
    <p:sldId id="348" r:id="rId11"/>
    <p:sldId id="351" r:id="rId12"/>
    <p:sldId id="360" r:id="rId13"/>
    <p:sldId id="426" r:id="rId14"/>
    <p:sldId id="352" r:id="rId15"/>
    <p:sldId id="353" r:id="rId16"/>
    <p:sldId id="354" r:id="rId17"/>
    <p:sldId id="355" r:id="rId18"/>
    <p:sldId id="437" r:id="rId19"/>
    <p:sldId id="405" r:id="rId20"/>
    <p:sldId id="669" r:id="rId21"/>
    <p:sldId id="439" r:id="rId22"/>
    <p:sldId id="293" r:id="rId23"/>
    <p:sldId id="440" r:id="rId24"/>
    <p:sldId id="393" r:id="rId25"/>
    <p:sldId id="438" r:id="rId26"/>
    <p:sldId id="441" r:id="rId27"/>
    <p:sldId id="442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1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presProps" Target="presProps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67EFF8-BF84-4018-B98F-45F351A65B87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FB9CC8-DB9E-448E-BAD7-F505C71783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0649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>
            <a:extLst>
              <a:ext uri="{FF2B5EF4-FFF2-40B4-BE49-F238E27FC236}">
                <a16:creationId xmlns:a16="http://schemas.microsoft.com/office/drawing/2014/main" id="{2062D7E9-7196-473E-B0E2-E5DDEC49B27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>
            <a:extLst>
              <a:ext uri="{FF2B5EF4-FFF2-40B4-BE49-F238E27FC236}">
                <a16:creationId xmlns:a16="http://schemas.microsoft.com/office/drawing/2014/main" id="{6445D806-D9B8-4801-B7F9-6ED0AD65B1C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95236" name="Slide Number Placeholder 3">
            <a:extLst>
              <a:ext uri="{FF2B5EF4-FFF2-40B4-BE49-F238E27FC236}">
                <a16:creationId xmlns:a16="http://schemas.microsoft.com/office/drawing/2014/main" id="{468201CE-742E-46CC-8DE5-C2F7249226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ACFA2-5E11-4F58-B778-53AB71DD576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>
            <a:extLst>
              <a:ext uri="{FF2B5EF4-FFF2-40B4-BE49-F238E27FC236}">
                <a16:creationId xmlns:a16="http://schemas.microsoft.com/office/drawing/2014/main" id="{CE1FB4D1-73AE-4B33-86D8-E504E6E4C2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>
            <a:extLst>
              <a:ext uri="{FF2B5EF4-FFF2-40B4-BE49-F238E27FC236}">
                <a16:creationId xmlns:a16="http://schemas.microsoft.com/office/drawing/2014/main" id="{33F42726-6279-4655-BD09-51105EFDEA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Title rewritten</a:t>
            </a:r>
          </a:p>
        </p:txBody>
      </p:sp>
      <p:sp>
        <p:nvSpPr>
          <p:cNvPr id="102404" name="Slide Number Placeholder 3">
            <a:extLst>
              <a:ext uri="{FF2B5EF4-FFF2-40B4-BE49-F238E27FC236}">
                <a16:creationId xmlns:a16="http://schemas.microsoft.com/office/drawing/2014/main" id="{7293DDC3-2B08-4DD5-8487-2C4F144783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9EE0FC-1A3B-4190-B07A-C50442E822A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>
            <a:extLst>
              <a:ext uri="{FF2B5EF4-FFF2-40B4-BE49-F238E27FC236}">
                <a16:creationId xmlns:a16="http://schemas.microsoft.com/office/drawing/2014/main" id="{74A593DA-5FC4-40A2-9004-C7BB15C0964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>
            <a:extLst>
              <a:ext uri="{FF2B5EF4-FFF2-40B4-BE49-F238E27FC236}">
                <a16:creationId xmlns:a16="http://schemas.microsoft.com/office/drawing/2014/main" id="{D2680171-6D0B-4764-B23D-DA31327286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Changed title</a:t>
            </a:r>
          </a:p>
        </p:txBody>
      </p:sp>
      <p:sp>
        <p:nvSpPr>
          <p:cNvPr id="104452" name="Slide Number Placeholder 3">
            <a:extLst>
              <a:ext uri="{FF2B5EF4-FFF2-40B4-BE49-F238E27FC236}">
                <a16:creationId xmlns:a16="http://schemas.microsoft.com/office/drawing/2014/main" id="{D647FB3B-D685-4900-AA65-4671BEFCF0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6C2764-C3AC-4683-9F95-E9F390F30F5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>
            <a:extLst>
              <a:ext uri="{FF2B5EF4-FFF2-40B4-BE49-F238E27FC236}">
                <a16:creationId xmlns:a16="http://schemas.microsoft.com/office/drawing/2014/main" id="{9EB2F044-6F2F-4C7F-85BA-45DFEA2C92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>
            <a:extLst>
              <a:ext uri="{FF2B5EF4-FFF2-40B4-BE49-F238E27FC236}">
                <a16:creationId xmlns:a16="http://schemas.microsoft.com/office/drawing/2014/main" id="{672979AD-E116-40E0-9F65-AC8AB657BA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7764" name="Slide Number Placeholder 3">
            <a:extLst>
              <a:ext uri="{FF2B5EF4-FFF2-40B4-BE49-F238E27FC236}">
                <a16:creationId xmlns:a16="http://schemas.microsoft.com/office/drawing/2014/main" id="{E5B1FEDD-2242-4A7F-AA16-BECBFA33B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05B9D3-8332-4F3F-A8DA-705CB35BAA6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AE60C-72A0-D14D-8733-C13212F694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37708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>
            <a:extLst>
              <a:ext uri="{FF2B5EF4-FFF2-40B4-BE49-F238E27FC236}">
                <a16:creationId xmlns:a16="http://schemas.microsoft.com/office/drawing/2014/main" id="{9DEA7948-7AE7-4339-9C3B-0E302E6DDB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>
            <a:extLst>
              <a:ext uri="{FF2B5EF4-FFF2-40B4-BE49-F238E27FC236}">
                <a16:creationId xmlns:a16="http://schemas.microsoft.com/office/drawing/2014/main" id="{69E3E356-5471-41EF-BEF2-218129FF565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19812" name="Slide Number Placeholder 3">
            <a:extLst>
              <a:ext uri="{FF2B5EF4-FFF2-40B4-BE49-F238E27FC236}">
                <a16:creationId xmlns:a16="http://schemas.microsoft.com/office/drawing/2014/main" id="{F3A34CDB-BC7D-454A-A26C-C3DB5D5E7C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9634969-18C1-4D9B-9F97-D8898D2586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63912-1E18-4973-AE11-16B046C256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2899A93-B5C3-4184-AB7A-B29E1B1307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1FB80F-AC72-4929-A6F1-AEDCA924B6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EC236C-CED7-4A4F-B385-B7EB4C1AD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ECDC37-32DD-4A4D-8E8C-903F770FF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08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4FEB0-C90D-408B-9355-787B29762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A4C3238-E027-443B-AD1E-E698F812E5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4924E0-EF9D-40CC-A83D-8772958C03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DFA0EB-D042-495A-8AB1-46B4D8E4C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F826E2-E30C-41ED-AA72-A5BE54632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6337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285875" y="1619557"/>
            <a:ext cx="9620250" cy="240675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5" name="Text Placeholder 11">
            <a:extLst>
              <a:ext uri="{FF2B5EF4-FFF2-40B4-BE49-F238E27FC236}">
                <a16:creationId xmlns:a16="http://schemas.microsoft.com/office/drawing/2014/main" id="{2A4733B0-BB04-4023-80A3-6135DFDAA1A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38200" y="4288308"/>
            <a:ext cx="10711543" cy="1807477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05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07424490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285875" y="1619558"/>
            <a:ext cx="4421751" cy="2392004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8E172EE6-B2CF-4E4E-BAA9-297C5218A14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327365" y="1621709"/>
            <a:ext cx="4188235" cy="2389854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9" name="Text Placeholder 11">
            <a:extLst>
              <a:ext uri="{FF2B5EF4-FFF2-40B4-BE49-F238E27FC236}">
                <a16:creationId xmlns:a16="http://schemas.microsoft.com/office/drawing/2014/main" id="{61F95EA1-E98C-4CD1-8F25-52F35DAB58B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38200" y="4332552"/>
            <a:ext cx="10711543" cy="1807477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05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42704501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3"/>
            <a:ext cx="10711543" cy="4781151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88770711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4"/>
            <a:ext cx="10711543" cy="3488794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71C9C7C5-7CF4-4044-B15D-337C2FEE1BD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31798" y="4920061"/>
            <a:ext cx="4421751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EDD340-B598-4393-B4BC-513A1F34452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5956198" y="4920060"/>
            <a:ext cx="4421751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77401118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4"/>
            <a:ext cx="10711543" cy="3488794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71C9C7C5-7CF4-4044-B15D-337C2FEE1BD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31799" y="4920061"/>
            <a:ext cx="2042344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EDD340-B598-4393-B4BC-513A1F34452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310155" y="4920060"/>
            <a:ext cx="2155415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9D09597-E8E6-4480-8537-F1ECE7EA4D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741480" y="4920061"/>
            <a:ext cx="2042344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68FB2334-F78E-48D5-B6CA-CCF4F1A3A040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8785736" y="4921793"/>
            <a:ext cx="2155415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55721688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4"/>
            <a:ext cx="10711543" cy="2795619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6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71C9C7C5-7CF4-4044-B15D-337C2FEE1BD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31799" y="5291751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EDD340-B598-4393-B4BC-513A1F34452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887810" y="5291751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9D09597-E8E6-4480-8537-F1ECE7EA4D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190868" y="5291751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68FB2334-F78E-48D5-B6CA-CCF4F1A3A040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8991910" y="5291751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70CA1A48-149A-4DA8-BB58-613BE765CF38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5039339" y="5291751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1" name="Picture Placeholder 5">
            <a:extLst>
              <a:ext uri="{FF2B5EF4-FFF2-40B4-BE49-F238E27FC236}">
                <a16:creationId xmlns:a16="http://schemas.microsoft.com/office/drawing/2014/main" id="{A5AB12BE-6D02-4588-A2D4-00BD2FFA4DE2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1231799" y="4329182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26426C37-2F71-4117-A970-46425543B985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3107302" y="4329182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EBDCB591-28B1-4F5D-AB76-FADD827DA3CC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5039339" y="4329182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F5568A58-91EB-4C86-AB19-45A6652AA1AA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6887810" y="4329182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6" name="Picture Placeholder 5">
            <a:extLst>
              <a:ext uri="{FF2B5EF4-FFF2-40B4-BE49-F238E27FC236}">
                <a16:creationId xmlns:a16="http://schemas.microsoft.com/office/drawing/2014/main" id="{D021F586-3827-4D83-AD19-E900A6130FE6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8991910" y="4329182"/>
            <a:ext cx="1463040" cy="731520"/>
          </a:xfrm>
        </p:spPr>
        <p:txBody>
          <a:bodyPr/>
          <a:lstStyle>
            <a:lvl1pPr>
              <a:defRPr sz="20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57770909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3"/>
            <a:ext cx="10711543" cy="2583717"/>
          </a:xfrm>
        </p:spPr>
        <p:txBody>
          <a:bodyPr lIns="45720" tIns="45720" rIns="45720" bIns="45720">
            <a:no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6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Text Placeholder 11">
            <a:extLst>
              <a:ext uri="{FF2B5EF4-FFF2-40B4-BE49-F238E27FC236}">
                <a16:creationId xmlns:a16="http://schemas.microsoft.com/office/drawing/2014/main" id="{A1E7336A-409F-4F76-947E-B947F0D4098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43576" y="4061373"/>
            <a:ext cx="10711543" cy="2073954"/>
          </a:xfrm>
        </p:spPr>
        <p:txBody>
          <a:bodyPr lIns="45720" tIns="45720" rIns="45720" bIns="45720">
            <a:no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4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343972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mb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99088"/>
            <a:ext cx="10711543" cy="4394200"/>
          </a:xfrm>
        </p:spPr>
        <p:txBody>
          <a:bodyPr lIns="45720" tIns="45720" rIns="45720" bIns="45720">
            <a:normAutofit/>
          </a:bodyPr>
          <a:lstStyle>
            <a:lvl1pPr marL="457200" indent="-457200">
              <a:buClr>
                <a:srgbClr val="004A78"/>
              </a:buClr>
              <a:buFont typeface="+mj-lt"/>
              <a:buAutoNum type="arabicPeriod"/>
              <a:defRPr sz="2000">
                <a:solidFill>
                  <a:srgbClr val="000000"/>
                </a:solidFill>
              </a:defRPr>
            </a:lvl1pPr>
            <a:lvl2pPr marL="457200" marR="0" indent="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6298"/>
              </a:buClr>
              <a:buSzTx/>
              <a:buFont typeface="Arial" charset="0"/>
              <a:buNone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91486933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313842"/>
            <a:ext cx="10711543" cy="4394200"/>
          </a:xfrm>
        </p:spPr>
        <p:txBody>
          <a:bodyPr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4A78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6298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26383261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019868"/>
            <a:ext cx="8128000" cy="3380095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4073479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814F654-14E3-4C4B-B98D-3468FD87F3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90653F1-4B80-41AB-BD17-D0647D5F24D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0E8550-612C-426D-9527-D559214AF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D14ABD-7FA6-4928-AD9E-09074A9D5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71D3FC-0F20-4D62-A60A-41C00549D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6074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2742543"/>
            <a:ext cx="8128000" cy="664756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7" name="Text Placeholder 5">
            <a:extLst>
              <a:ext uri="{FF2B5EF4-FFF2-40B4-BE49-F238E27FC236}">
                <a16:creationId xmlns:a16="http://schemas.microsoft.com/office/drawing/2014/main" id="{F98919AB-3D97-43A4-841C-D1638DBDD17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1261787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53E8049B-FB53-4F77-BC5B-96C018AC90A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43576" y="4951036"/>
            <a:ext cx="10711543" cy="1106799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DEE4F39-B48D-41D5-BB0F-A683BEC1845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40228" y="3597961"/>
            <a:ext cx="10711543" cy="1106799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8296198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967614" y="2897336"/>
            <a:ext cx="4984579" cy="664756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53E8049B-FB53-4F77-BC5B-96C018AC90A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43576" y="5083771"/>
            <a:ext cx="10711543" cy="1106799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DEE4F39-B48D-41D5-BB0F-A683BEC1845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40228" y="3819181"/>
            <a:ext cx="10711543" cy="1106799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178F6B12-B48B-41C4-949F-2E8DAA0A93F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743577" y="1299930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1" name="Picture Placeholder 5">
            <a:extLst>
              <a:ext uri="{FF2B5EF4-FFF2-40B4-BE49-F238E27FC236}">
                <a16:creationId xmlns:a16="http://schemas.microsoft.com/office/drawing/2014/main" id="{58817CCE-2C4B-4806-9113-95DCA7D1F49D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6288885" y="2774306"/>
            <a:ext cx="2029205" cy="830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17A7776F-FBCC-41AC-81FC-DE547DCBEE15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9105868" y="1377221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E9DCE7D8-9B9A-4AC9-AA38-D830B42A84C2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7111160" y="1389468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AFAA8102-5E8C-4F0B-AB23-915C4F9347E4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5190193" y="1379873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E7347300-CEA6-4E1E-8BC4-9EB9B1EF3D37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3195485" y="1379874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6" name="Picture Placeholder 5">
            <a:extLst>
              <a:ext uri="{FF2B5EF4-FFF2-40B4-BE49-F238E27FC236}">
                <a16:creationId xmlns:a16="http://schemas.microsoft.com/office/drawing/2014/main" id="{A6E87E6D-A480-4463-A453-8CC58EF8D239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8766571" y="2774306"/>
            <a:ext cx="2029205" cy="830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86960190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53E8049B-FB53-4F77-BC5B-96C018AC90A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43576" y="4744561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DEE4F39-B48D-41D5-BB0F-A683BEC1845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40228" y="2329603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178F6B12-B48B-41C4-949F-2E8DAA0A93F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743577" y="1344699"/>
            <a:ext cx="1689908" cy="82296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17A7776F-FBCC-41AC-81FC-DE547DCBEE15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9105868" y="1344699"/>
            <a:ext cx="1689908" cy="82296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E9DCE7D8-9B9A-4AC9-AA38-D830B42A84C2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7111160" y="1344699"/>
            <a:ext cx="1689908" cy="82296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AFAA8102-5E8C-4F0B-AB23-915C4F9347E4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5190193" y="1344699"/>
            <a:ext cx="1689908" cy="82296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E7347300-CEA6-4E1E-8BC4-9EB9B1EF3D37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3195485" y="1344699"/>
            <a:ext cx="1689908" cy="82296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A6471B97-E7E6-4F1B-AEC0-48618683D4E3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743577" y="3162258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0DC43DB1-4DA5-4BB4-B5AD-8B7EE2C11EB2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43577" y="3965416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53EA9916-2000-4475-903A-34551AAAB83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40227" y="5533930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45500671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53E8049B-FB53-4F77-BC5B-96C018AC90A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43576" y="4744561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DEE4F39-B48D-41D5-BB0F-A683BEC1845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40228" y="2329603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178F6B12-B48B-41C4-949F-2E8DAA0A93F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743577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17A7776F-FBCC-41AC-81FC-DE547DCBEE15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9917028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E9DCE7D8-9B9A-4AC9-AA38-D830B42A84C2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6934182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AFAA8102-5E8C-4F0B-AB23-915C4F9347E4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5278681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E7347300-CEA6-4E1E-8BC4-9EB9B1EF3D37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2325331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A6471B97-E7E6-4F1B-AEC0-48618683D4E3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743577" y="3162258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8" name="Text Placeholder 5">
            <a:extLst>
              <a:ext uri="{FF2B5EF4-FFF2-40B4-BE49-F238E27FC236}">
                <a16:creationId xmlns:a16="http://schemas.microsoft.com/office/drawing/2014/main" id="{0DC43DB1-4DA5-4BB4-B5AD-8B7EE2C11EB2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43577" y="3965416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53EA9916-2000-4475-903A-34551AAAB83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40227" y="5533930"/>
            <a:ext cx="10711543" cy="6400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1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6" name="Picture Placeholder 5">
            <a:extLst>
              <a:ext uri="{FF2B5EF4-FFF2-40B4-BE49-F238E27FC236}">
                <a16:creationId xmlns:a16="http://schemas.microsoft.com/office/drawing/2014/main" id="{4818A366-77A6-488B-8792-21DF6B2082B7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3831502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0" name="Picture Placeholder 5">
            <a:extLst>
              <a:ext uri="{FF2B5EF4-FFF2-40B4-BE49-F238E27FC236}">
                <a16:creationId xmlns:a16="http://schemas.microsoft.com/office/drawing/2014/main" id="{102385CF-ED5B-4E4B-8A1F-CD103244C062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8425605" y="1326291"/>
            <a:ext cx="1280160" cy="822960"/>
          </a:xfrm>
        </p:spPr>
        <p:txBody>
          <a:bodyPr/>
          <a:lstStyle>
            <a:lvl1pPr>
              <a:defRPr sz="180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87114846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967614" y="2897336"/>
            <a:ext cx="3014451" cy="664756"/>
          </a:xfrm>
        </p:spPr>
        <p:txBody>
          <a:bodyPr/>
          <a:lstStyle/>
          <a:p>
            <a:r>
              <a:rPr lang="en-US" dirty="0"/>
              <a:t>Click icon to add table</a:t>
            </a:r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53E8049B-FB53-4F77-BC5B-96C018AC90A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43576" y="5083771"/>
            <a:ext cx="10711543" cy="1106799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6DEE4F39-B48D-41D5-BB0F-A683BEC1845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40228" y="3819181"/>
            <a:ext cx="10711543" cy="1106799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0" name="Picture Placeholder 5">
            <a:extLst>
              <a:ext uri="{FF2B5EF4-FFF2-40B4-BE49-F238E27FC236}">
                <a16:creationId xmlns:a16="http://schemas.microsoft.com/office/drawing/2014/main" id="{178F6B12-B48B-41C4-949F-2E8DAA0A93FF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743577" y="1299930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1" name="Picture Placeholder 5">
            <a:extLst>
              <a:ext uri="{FF2B5EF4-FFF2-40B4-BE49-F238E27FC236}">
                <a16:creationId xmlns:a16="http://schemas.microsoft.com/office/drawing/2014/main" id="{58817CCE-2C4B-4806-9113-95DCA7D1F49D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6465867" y="2774306"/>
            <a:ext cx="2029205" cy="830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2" name="Picture Placeholder 5">
            <a:extLst>
              <a:ext uri="{FF2B5EF4-FFF2-40B4-BE49-F238E27FC236}">
                <a16:creationId xmlns:a16="http://schemas.microsoft.com/office/drawing/2014/main" id="{17A7776F-FBCC-41AC-81FC-DE547DCBEE15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9105868" y="1377221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3" name="Picture Placeholder 5">
            <a:extLst>
              <a:ext uri="{FF2B5EF4-FFF2-40B4-BE49-F238E27FC236}">
                <a16:creationId xmlns:a16="http://schemas.microsoft.com/office/drawing/2014/main" id="{E9DCE7D8-9B9A-4AC9-AA38-D830B42A84C2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7111160" y="1389468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4" name="Picture Placeholder 5">
            <a:extLst>
              <a:ext uri="{FF2B5EF4-FFF2-40B4-BE49-F238E27FC236}">
                <a16:creationId xmlns:a16="http://schemas.microsoft.com/office/drawing/2014/main" id="{AFAA8102-5E8C-4F0B-AB23-915C4F9347E4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5190193" y="1379873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5" name="Picture Placeholder 5">
            <a:extLst>
              <a:ext uri="{FF2B5EF4-FFF2-40B4-BE49-F238E27FC236}">
                <a16:creationId xmlns:a16="http://schemas.microsoft.com/office/drawing/2014/main" id="{E7347300-CEA6-4E1E-8BC4-9EB9B1EF3D37}"/>
              </a:ext>
            </a:extLst>
          </p:cNvPr>
          <p:cNvSpPr>
            <a:spLocks noGrp="1"/>
          </p:cNvSpPr>
          <p:nvPr>
            <p:ph type="pic" sz="quarter" idx="23"/>
          </p:nvPr>
        </p:nvSpPr>
        <p:spPr>
          <a:xfrm>
            <a:off x="3195485" y="1379874"/>
            <a:ext cx="1689908" cy="1106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6" name="Picture Placeholder 5">
            <a:extLst>
              <a:ext uri="{FF2B5EF4-FFF2-40B4-BE49-F238E27FC236}">
                <a16:creationId xmlns:a16="http://schemas.microsoft.com/office/drawing/2014/main" id="{A6E87E6D-A480-4463-A453-8CC58EF8D239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8766571" y="2774306"/>
            <a:ext cx="2029205" cy="830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17" name="Picture Placeholder 5">
            <a:extLst>
              <a:ext uri="{FF2B5EF4-FFF2-40B4-BE49-F238E27FC236}">
                <a16:creationId xmlns:a16="http://schemas.microsoft.com/office/drawing/2014/main" id="{2EB9718E-2DFE-4AAC-8D48-10DD90A6165C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4140002" y="2825955"/>
            <a:ext cx="2029205" cy="830799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1049308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0"/>
          </p:nvPr>
        </p:nvSpPr>
        <p:spPr>
          <a:xfrm>
            <a:off x="1895522" y="3789667"/>
            <a:ext cx="8128000" cy="2257172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7" name="Text Placeholder 5">
            <a:extLst>
              <a:ext uri="{FF2B5EF4-FFF2-40B4-BE49-F238E27FC236}">
                <a16:creationId xmlns:a16="http://schemas.microsoft.com/office/drawing/2014/main" id="{F98919AB-3D97-43A4-841C-D1638DBDD17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3"/>
            <a:ext cx="10711543" cy="1940213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20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6563779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4"/>
            <a:ext cx="10711543" cy="822960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71C9C7C5-7CF4-4044-B15D-337C2FEE1BD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31799" y="4920061"/>
            <a:ext cx="2042344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EDD340-B598-4393-B4BC-513A1F34452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310155" y="4920060"/>
            <a:ext cx="2155415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9D09597-E8E6-4480-8537-F1ECE7EA4D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741480" y="4920061"/>
            <a:ext cx="2042344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68FB2334-F78E-48D5-B6CA-CCF4F1A3A040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8785736" y="4921793"/>
            <a:ext cx="2155415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  <p:sp>
        <p:nvSpPr>
          <p:cNvPr id="10" name="Text Placeholder 11">
            <a:extLst>
              <a:ext uri="{FF2B5EF4-FFF2-40B4-BE49-F238E27FC236}">
                <a16:creationId xmlns:a16="http://schemas.microsoft.com/office/drawing/2014/main" id="{3090CF6B-5C80-4EE3-8BD7-68524F4BA15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43576" y="2459957"/>
            <a:ext cx="10711543" cy="822960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1" name="Text Placeholder 11">
            <a:extLst>
              <a:ext uri="{FF2B5EF4-FFF2-40B4-BE49-F238E27FC236}">
                <a16:creationId xmlns:a16="http://schemas.microsoft.com/office/drawing/2014/main" id="{C22234D6-E3BB-41DB-B1E2-D279CE4E4B3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40228" y="3688752"/>
            <a:ext cx="10711543" cy="822960"/>
          </a:xfrm>
        </p:spPr>
        <p:txBody>
          <a:bodyPr lIns="45720" tIns="45720" rIns="45720" bIns="45720">
            <a:norm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2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8313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6" y="1289684"/>
            <a:ext cx="10711543" cy="548640"/>
          </a:xfrm>
        </p:spPr>
        <p:txBody>
          <a:bodyPr lIns="45720" tIns="45720" rIns="45720" bIns="45720">
            <a:no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0" name="Text Placeholder 11">
            <a:extLst>
              <a:ext uri="{FF2B5EF4-FFF2-40B4-BE49-F238E27FC236}">
                <a16:creationId xmlns:a16="http://schemas.microsoft.com/office/drawing/2014/main" id="{3090CF6B-5C80-4EE3-8BD7-68524F4BA15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43576" y="2061756"/>
            <a:ext cx="10711543" cy="548640"/>
          </a:xfrm>
        </p:spPr>
        <p:txBody>
          <a:bodyPr lIns="45720" tIns="45720" rIns="45720" bIns="45720">
            <a:no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1" name="Text Placeholder 11">
            <a:extLst>
              <a:ext uri="{FF2B5EF4-FFF2-40B4-BE49-F238E27FC236}">
                <a16:creationId xmlns:a16="http://schemas.microsoft.com/office/drawing/2014/main" id="{C22234D6-E3BB-41DB-B1E2-D279CE4E4B3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40228" y="3688752"/>
            <a:ext cx="10711543" cy="548640"/>
          </a:xfrm>
        </p:spPr>
        <p:txBody>
          <a:bodyPr lIns="45720" tIns="45720" rIns="45720" bIns="45720">
            <a:no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13" name="Text Placeholder 11">
            <a:extLst>
              <a:ext uri="{FF2B5EF4-FFF2-40B4-BE49-F238E27FC236}">
                <a16:creationId xmlns:a16="http://schemas.microsoft.com/office/drawing/2014/main" id="{A643AD50-F92E-4FC5-B65F-9D18A0A604E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743576" y="2860082"/>
            <a:ext cx="10711543" cy="548640"/>
          </a:xfrm>
        </p:spPr>
        <p:txBody>
          <a:bodyPr lIns="45720" tIns="45720" rIns="45720" bIns="45720">
            <a:noAutofit/>
          </a:bodyPr>
          <a:lstStyle>
            <a:lvl1pPr marL="342900" indent="-342900">
              <a:buClr>
                <a:srgbClr val="004A78"/>
              </a:buClr>
              <a:buFont typeface="Arial" charset="0"/>
              <a:buChar char="•"/>
              <a:defRPr sz="1000">
                <a:solidFill>
                  <a:srgbClr val="000000"/>
                </a:solidFill>
              </a:defRPr>
            </a:lvl1pPr>
            <a:lvl2pPr marL="685800" marR="0" indent="-228600" algn="l" defTabSz="914400" rtl="0" eaLnBrk="1" fontAlgn="base" latinLnBrk="0" hangingPunct="1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FF6300"/>
              </a:buClr>
              <a:buSzTx/>
              <a:buFont typeface="Arial" charset="0"/>
              <a:buChar char="•"/>
              <a:tabLst/>
              <a:defRPr sz="2000" baseline="0"/>
            </a:lvl2pPr>
            <a:lvl3pPr marL="1143000" indent="-228600">
              <a:buClr>
                <a:srgbClr val="000000"/>
              </a:buClr>
              <a:buFont typeface="Arial" charset="0"/>
              <a:buChar char="•"/>
              <a:defRPr sz="2000"/>
            </a:lvl3pPr>
            <a:lvl4pPr marL="1600200" indent="-228600">
              <a:buClr>
                <a:srgbClr val="000000"/>
              </a:buClr>
              <a:buSzPct val="50000"/>
              <a:buFont typeface="Calibri" charset="0"/>
              <a:buChar char="▶"/>
              <a:defRPr sz="2000"/>
            </a:lvl4pPr>
            <a:lvl5pPr marL="2057400" indent="-228600">
              <a:buClr>
                <a:srgbClr val="000000"/>
              </a:buClr>
              <a:buFont typeface="Helvetica" charset="0"/>
              <a:buChar char="⁃"/>
              <a:defRPr sz="2000"/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</a:t>
            </a:r>
          </a:p>
          <a:p>
            <a:pPr lvl="0"/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</a:t>
            </a:r>
          </a:p>
          <a:p>
            <a:pPr lvl="0"/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71C9C7C5-7CF4-4044-B15D-337C2FEE1BD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31799" y="4920061"/>
            <a:ext cx="2042344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5DEDD340-B598-4393-B4BC-513A1F34452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310155" y="4920060"/>
            <a:ext cx="2155415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9D09597-E8E6-4480-8537-F1ECE7EA4D61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741480" y="4920061"/>
            <a:ext cx="2042344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68FB2334-F78E-48D5-B6CA-CCF4F1A3A040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8785736" y="4921793"/>
            <a:ext cx="2155415" cy="1097281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299990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5AD5DA-F8D6-4A13-8444-815A43754D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64B60B-3E15-404C-A8C8-F151098D69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08B54A-66BC-4BBC-9E1A-32DBB8079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FA59C-4F5E-4E29-965B-B5007E369D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311390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1FC1C8-C902-4979-AD48-E19C3E16C2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9CF38F-BE6D-4DAC-BE9B-11ECCCA651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C9E4BF-C912-4836-9984-A88E9D1034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C797F-0693-4278-AE48-F72334DBD6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3981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C57AF6-4A86-40CF-8DBE-30EBB92C61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C691A4-1B6A-4644-9E15-6241F6EA42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8696F4-447B-4E52-9F6F-143744C496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60BDB-5C1D-40CC-8946-675414000A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471299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81ED73-9D67-4A4B-A079-9112012E9F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316157-D71E-433B-B773-7F1CFAD6BB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0F2F9E-5F65-4772-ADD7-8392CA8DA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5DAF8-A2EF-4EAA-A5E8-2D87F7CBF0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19546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EFB320B-7C39-43C3-A903-DE0A343B05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20454DA-B3BD-44F0-9A87-B4AFE22A97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59B24A6-C1DE-4490-AC88-672B0DC4BF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8DAF7-18AF-43A5-9D96-059A5B68F4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7677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D7E07CE-92F7-4EE6-ACDD-FA34BE6C29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074E84-C6B8-4FC7-B15F-0940197174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5F87960-6D71-460E-AFD2-CD0E4A5497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492A6-E9EC-4DAD-885B-253132DECA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27346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C16F429-3852-4E0A-A78A-170DEC1A13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57E781D-219D-4298-B088-426BECD2E3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2E26C2-3764-428D-B670-409612B9E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4EC95-5E6D-45C9-91E6-DC18347995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82862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671994-D252-4283-9EF4-196A716A91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BFE2738-CB90-4762-AA75-12503BD1F9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1D5020-ECF6-4785-ACB0-50D712B5D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0F973-EAA7-40AE-BA02-EE8B7EEF47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38193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975A4-A462-47CE-90A5-AC35D5CDF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CE29C5-6AEA-4673-8703-8AE14011F5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A73B5C-1165-4843-B33E-B2AE038C0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667357-3FB4-43D7-A32D-8D5AAF6C4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AE376F-149F-422B-B77F-DEACA6C11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1817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60DF64-63B5-4705-9159-44A643009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40696E-CDDD-496B-A1CC-04453FDAC2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C11A9D-8CB9-47DE-BCDE-9C531C5406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138A8-3006-4D39-B006-ABAB0292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837324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D8B522-90C4-4ED1-8B58-99D94C91F7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071C79-31B1-4227-B278-EB29F10F6B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4D25DB-AC15-40FE-B3B3-9D0711B79F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2BAC6-2D9A-4DF4-9455-336D7E961F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433564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36AFC9-ED2D-4810-8DDF-A564CED36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836A52-39F7-4780-B1C7-76D0458C00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6AF6C1-D629-473B-A36B-34C0D63D89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FFD0F-A9D9-4C7C-828E-F72C22FC0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62159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20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7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4DE36B9-556B-46FD-99EE-699F1F575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AEC7B52-11C2-4EFD-BF2D-A0990D937C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80606B5-3E42-4C63-B679-DE6B7C48CA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71A28-75C0-491B-B482-A02C595615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61846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20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ABB023-24AA-4277-8929-863A3E5A2C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34A03C-9147-4C83-9F1D-C701CCD3C3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6E81D-DEE6-4FD4-AE78-3B6BBE3C9D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C8DBF-436A-4FBE-B79E-F3C0071580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448370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ACD3D6-123E-40BB-B243-617E7DFBB4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0318EA-BF98-4C5C-B10D-AEF32E0D13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C29F7E-0A8F-4736-9B53-4057B8AD2F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F8C70-A1CC-4C05-ADBE-B9EE7321C6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37155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3FA02-8A22-4797-8A0B-579EB34E99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ACFA5D-95A7-49E5-937A-459DE47980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CFD6FC-765E-441B-BFAD-854651DEBF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8AAB5-A215-40F4-9419-02CD0696D5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1834196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F82034-2483-45C0-9812-5F6F9D6901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497081-2ADC-4B64-ADE6-43DD383F8E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D4A4F6-113B-40BF-B168-45A2D2F94D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0930-4758-4AEA-A9D8-B5A911BE53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888804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ADA6FC-B4E7-40C3-AB25-180F2A3FC2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60287D-32CA-4244-8DF4-3277E5E88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2AF340-FD7E-4118-A822-4B48F0495A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8DE808-AA89-4BDF-B0DE-9B766BAF5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74291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5DBDB6-93FE-46EE-A089-D5D5232839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0AC2FB-4D06-48F3-B65A-27BE7596F4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A9102E-9152-4396-9A80-EAA9691FA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376DD-F265-4E5E-AC73-F71CF2DAF9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56141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0FC7D-1ABD-483C-B36D-7409E43A8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63318A-662A-4482-B5BA-F431770A8A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B8130E-BE8A-4AF8-BA1C-529BCDD2D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A674D3-E2FE-43C4-80A3-1912211AB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BF68E4-BAA9-43F1-B968-945E7C368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1935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E85FE0F-9290-4D18-B317-4CE7DEAD7F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A138D1-FAC1-4C85-9B25-0F00F5A147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415DC81-AE1E-48BF-9EE1-CB3B102291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76C7C-B750-4CA4-BFB7-BC1A1EB071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3305672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E310B36-AE19-4259-81CF-AB789AEBE8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F4D3BE2-0256-4BBC-93A1-6A457F3EF4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AC4877-B474-4775-B235-6B3111522E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8189C-30C0-4ED5-90C7-05FDD25F2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141112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A90D6F-8F87-4F92-BDA0-89BB941E6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C1DF16-5DB4-4102-AB6C-CC3EF3297C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475C97-BA99-4C13-8828-ED79CDDC9F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BAEB8-5A02-453C-A486-62455A3AE8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243634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352B7F-BC7C-43FE-AA25-521490AB0E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83FD2B-6890-40AC-80F0-BCE1233C05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22F3FB-7567-4C8A-9C96-FCDF849A52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7BC5F-D00E-4654-9278-3D32A59310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96963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114089-02F1-4F0F-AFB2-683AAE64FD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95967D-117F-419A-B957-A160DF9F4D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C6CFC7-E775-4A66-9574-EEBD3886E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FB633-C81A-43DD-8546-C61297AF04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88986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FF619F-1E80-4760-BB23-DD81B77A0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3B2194-E636-4E51-8AAD-AFC00724AF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43B45-83FF-474F-9390-BA0D38EE0B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6D58A-A811-4BDB-9398-9325FA805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839752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4A0DCE4-A2C6-46F2-83B4-D631C3BF1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E07070-DFCD-457A-A8CA-61EC0218EC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4D435C5-D6D8-4E60-B4F5-C026743897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2CDA6-540F-4003-8D2B-EC6400AD29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242835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29B225-EF94-4E6E-B41B-4BFFDA1404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61A03A-1618-4103-8501-64E4EC55CC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2D565-321D-48D4-8667-A1E716F730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FD264-07D9-4C25-A0FB-B48C4E661E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872686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DF9E54-E139-49A1-9E0C-A28E66778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408E3F4F-6308-4E34-B9D0-28F0EF7D8BB8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989D38-4236-4E42-8AA8-6478993CC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1B722-B324-4DA3-84EC-DD52ED809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1F9C53D-FE0B-45BC-8615-814C3FE47A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704563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5AFD65-FE67-46B3-A53A-88233DD7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CB5FBF3D-7C83-404F-8E16-95230DC5B3D7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8584CB-80D6-42CF-9509-7DC75F933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681B01-15FA-441A-80E5-B6E5FA115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79737F9-FEAC-4ECA-A4C4-86849A57E7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046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4BB-9D91-4EBB-88E3-86513D69A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162FB-D907-41DC-AE63-17A2392D92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0B0809-3E3F-4497-B09E-C14D2B06AA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DBBF52-4D8D-4731-B228-F02841736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D6DDD9-5919-4880-B13D-50A70755A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1917A2-D0FC-447D-882B-77E6B8E3A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2325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726A32-07F5-46A0-ACA6-94A1FE2D7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4FF4174-3F9F-4E4B-8AC6-6320377A9A62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29CD6C-415C-4EBF-A3A9-F6B9234FD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D53331-D53C-4E51-9042-31E96190C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6DCE0FD-6F78-4F54-87BA-7A2F1ED82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9481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F5E1D8-AE0A-4275-B0E4-EBAEFFD07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95B8DAA7-12A0-44BE-A9CC-66C95D6A92E3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86E391-1241-43B0-84BD-28C2D75939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7AA82C-C337-4FA0-8438-3936EDFCA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EF363C7-D05E-4700-981F-0731096CDC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473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E7B79E-C0C4-4536-9EC0-32B52C9D3B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1D86C87D-8D2B-430C-91A2-2CB82971CE0D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8B127C-0A60-460A-A9E6-6C497912D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B4F5D87-FD00-47C7-BDC7-E9CA49B3B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8673C35-EA92-4170-BACD-B764E1A66D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2470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6AD2B2-DC77-4AAC-96B4-FB4084121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15606935-75E7-4BC9-A8CD-17A7325A6D12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EB675D-4E7B-4421-AF0B-AC31C4EC4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DBEB78-9049-4D72-A849-1E444B4A2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2C447F9-3F5D-49AC-BD41-8B99B3B32D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42910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C7F990-EE70-4C92-86C0-3577DE548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3141183F-36FF-46AE-804F-D8311FCA2752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3A8B11-1C8C-4109-8C55-CD23F21FF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9EF809-8C03-42DF-BBE0-DC7E6701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D2E151D-2EA1-4A2F-B496-E07251ADD1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95468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F5D8D4-1EBB-402C-A86C-86798FFFC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2489DFC0-08BC-4F28-8473-2D3814233659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BFD89E-54A2-4C1E-97A7-75195F133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45F464-7AC1-48D3-A65E-8E93B0E98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D5D62E9-8C4E-4386-866E-DCEA623D0D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73419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8FA36C-9A3C-462C-966A-3166DEAEA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DFDB89F-C2E8-4BBE-A15E-42928B54AC94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69CABC-1F64-4E16-B3EC-5506D9B82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9A3B3C-0155-4C43-9AA5-28D0AF738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DA77DFA-1ACB-434B-AE31-61C62A5595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27977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A98FEC-23CF-4823-B630-A47FACDF4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E21345FA-B5BC-4ED8-B120-2B7494F9AFE7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06E554-D4FC-462E-83FC-EF4F66FB9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8DF2DD-617A-4992-9C7A-2E8FA4616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BD7B991-AF5F-4641-AD0C-46544D444C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9178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850084-63FD-4F50-9FB8-59859199A2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fld id="{8190C6C7-6255-40F0-9246-3EAD46085CB9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BC9B7B-6989-4949-BC5D-81F95C11D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ea typeface="MS PGothic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B23188-0965-414E-8269-1CB91C026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665EB17-50BD-4DA2-B383-D9BB5AB642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77303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29B823-E45B-40C2-AD0D-B75D57A36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F6EA2-6881-4CB6-96D1-0E46E41562D0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D08232-7626-4B1A-9D51-7C909B012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A88951-D6CF-40BA-8932-D3833A4729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27A38-F238-4F3F-BE5B-8DBBAAA69B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0611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8F3888-42AF-4FB5-B447-1D7084FFC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A25774-C484-4987-9821-FA124C7C7B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B98313-17BE-46D0-B8C2-49EA5EBB5B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E48295-A141-4329-886B-BC531CB848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F300AD-E7EC-4B37-A112-F997579108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3FF0C63-4E75-47D8-9CB7-B531137FC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26FDFC2-262D-4F55-A6EC-760580A55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1625146-E6B6-4677-984A-BC874C859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09871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728972-6FA8-4FDD-BCC8-56A52F29E0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7B23E-60D1-4FA1-A28E-1AB0C9A3755A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D86C4F-A5DD-4F1E-BE93-EDE2229D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7124A0-2BAD-4988-B754-3712BFB9D4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9F6A5-0C99-4AD0-A753-CA1AE4DD73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4631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7BEC74-8782-4499-A6FA-E7BA4EE16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5BE26-F4B2-4535-BE11-FF46DB89781A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B2F21-2ECC-4424-8413-D3F5DE821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BD4B1-9A62-4FD2-AA58-3C651762D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E9668-58A9-4FF7-9171-7E2B25129B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29211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8ACB158-EE82-4CA9-81E6-1032A7510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A1BD6C-C35E-4C21-A6BB-41C420CB8D62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52584CB-431F-4320-8D6B-85B3499640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EFAD954-01E2-4822-A59E-0AF331AC7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7E752-0818-4B69-B8A8-070A1BC51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1590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655A80D-76ED-43E8-8D55-BE11D5713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9D6BA-7EA2-4A0F-A1DA-4D6BA536D68F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D89D0DE-3698-4C25-B4C1-BA3FC6449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BAB1C92-6277-4CC4-9145-57A280E3E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FDC0F2-B0DB-45CA-9E80-6EEA313C9E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734774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222FF62-ED82-482A-90F0-29451017A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AF4E5-CB9A-4D79-B85A-5E5D2A8E6C21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E9125DD-70F7-425F-ACE9-A2B8BA1B5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6F1966-81FC-44EB-BF98-4BF4AB9D0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0D182-0BFC-4797-AF64-668ABA8C75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05421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50B0ED7-3C74-43A8-8E50-D15C9C456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D8142-C8B3-42E6-9999-7DA49B901997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5E639B5-B53E-40E7-ADB7-9C3B560D2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C13B618-BF41-4F2A-8EC4-BC9C241F0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DAC8A-7980-4369-AF63-183A78FECE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95998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4DC9805-244C-4059-9AD0-079D5D152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8710F-2E50-44FC-BFA0-B48BEF83B503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1398797-4DED-4126-AD8B-673C6079C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60FCD75-CC94-4384-AF46-0F52861A37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6C9D2-53A5-4DE8-876B-77F3BEA5C7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416126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F89AD0-2C12-4A0C-AD4D-6B4D9C2E0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66BFE-15D0-4D23-9BF3-9F10E8DE5C6A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EFC5911-B8DE-4610-B6AD-52C763F5F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9C0443F-1739-4AB8-965B-9C5340A806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B1310-E4A2-41EB-96FC-17092002D5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084203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B7A187-8ED9-469A-994A-70EC2AF40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E315FF-5C7E-4D4D-B74D-72423F963303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5C99B7-6090-4DBC-BF7B-65A621FE0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39B642-EA33-405A-A871-D8C68A80F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95449-0162-46D4-BC2F-1C035DCA09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6077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3F45AF-23CD-4F62-9C63-F997957EB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B1C0D-CEFC-4C26-8A38-38EF87B586FC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41559-3C01-474F-83E1-304CDA562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AD990-8E80-4374-AC71-436CE62BD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C8F3E-8D63-45F6-A668-4E1BB0DDAD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7453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6EF34-4F59-4292-B63B-15A0E214B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75B84F3-1C0E-4929-8AF3-F1BB645E4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D07ACA-9C2E-4F0B-B3B5-B11D40070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CAC069-B212-407B-B833-E66C5FA55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8454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27E4DD-145F-4082-A1FF-C192FF8A04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8D2DA8-F7E0-4804-873A-9336765E29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B9A3F0-771B-47C3-972D-DD5B2B57D8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998FF-2F51-4C2B-B8DD-9E6DA2EAF3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83059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0FA96A-0675-4D87-A49D-CC76483592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D5D048-A2D5-4096-B4C3-41DB6EB1F4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5B037F-FCB1-4486-BB39-B1C72FC2DC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B6403-C002-4C15-8ED9-367583E6DE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3676771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8B86E0-1C6F-4BF9-BEBD-6CBA64846F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8C777F-EEC3-486F-B2D7-C153B13B84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C3EAA5-67E3-46F6-A86C-EDE9860A32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9E624-ABA6-4C65-812C-383ECFF44B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0873077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4017F56-9557-4381-ACA5-9565E598D7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9405DB3-47C1-4395-9716-D98973BE1B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8F5542-0A98-4187-8389-C455B7AF36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0922B-4178-4610-809C-784F6F2584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7041656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A654D8-ED8A-4B84-A135-7D61CFB6F3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2931D56-6C34-4E06-B53E-B84F7F9522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50723C8-72AD-4985-9F48-DDF6AB53C2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216DC-AB83-4BC1-84E0-F96B333674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2438517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C85D47B-4148-4B08-8C53-82063E8A25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421002C-4E21-400C-869C-BC4BEE5F1F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C5D334B-20ED-4D9C-B47A-56A847A65D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A3E09-892B-43E0-8B40-3675C00176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9932934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8E6A03-6D61-4BB1-BE9D-D42F521F0C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4CDBDF4-C473-46F8-BB51-F274DFAFBF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C1524A3-146B-40C4-BEE2-309ECDB6CC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1667F-8CFC-4E14-BE6E-AEF9499D13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6346763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59FEE2-59D2-42F2-950F-A2FFD85F83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481F3E-D704-413A-B3AC-3AC0715692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6BE5AF-8628-46AA-8E95-B6CAF11065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FA22E-BFA6-45DE-BAF8-910D4820C6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5965418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0CA452-B80D-4B1C-93B2-9FFFF516FD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0F61C1-7FC8-440A-BECD-D56D6D072E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4444D2-5005-4535-8BB9-AC52591E22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DF935-5A13-41FD-BD6A-F6421B6F0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181322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774805-8F0D-49FC-90F7-E637977D53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6E0EA0-9F57-4788-8187-A7A911F30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FC5D76-7B01-436F-AB77-C0735D422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321E1-A666-42E1-8051-3441ABF62C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52495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B2536-3380-4E73-BE5D-91AEF9A64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1BFE2-4E6F-4943-AB4F-006C0308C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B71B59-5E23-4AE1-8743-D81D481DB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8707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25FC0D1-FD1D-4AD0-B45D-12E4D3C3B4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1686B6-2A2D-4796-94FC-A7CB95E0FB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B358C7-9C13-4108-915D-E2B5423F79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3FE46-0E27-4BF2-AFD2-0C2EB418FB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1404006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20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7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67CCE6C-9668-49F2-9C96-510C9428D1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A8B0951-1887-4435-85FD-8F55434DC9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12F70D3-AA0C-473E-981C-98E62A086A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9E4E5-989C-4B70-BC80-364F12C951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896300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20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A12CA-56DD-4CB9-9A22-EF124277F1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5062E0-D289-494E-8BF8-51C0EC7920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A24429-C702-4629-A231-30F926D9FF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01654-E902-446C-BD8E-5E9AC7AAA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775577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0373EB9-5122-48E5-8DC1-CDFE851042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A39841-C058-4238-8784-686D8207EC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5EF493-4E29-4D81-A14F-23C80EBF61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649AFE-DAE0-4C9B-9D22-432768B9F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371106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4312A47-34BE-416F-B13A-4E70C23247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1E6DA80-80E3-4BD7-92C6-046CB83704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61960E-EB5E-4FA9-9151-ADFD392B78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B0F76-BFA8-46F3-812E-2015660071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0855805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825777-01EB-45B9-9D93-93AF9C1A0A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B332AB-7244-4F9B-AF62-7654F6588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70F53-28E3-42B9-B68A-7AED550C80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1D94F-5483-493C-838C-09B7126082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861295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394222-4338-406A-B427-21DB59753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656548-92B1-4E47-8FA6-91D2E23A75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45FCC5-2C00-470F-8735-9A94C4BC9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BA337A-9C33-4D5D-9CEF-79F14413DD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666385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0AC4A8-3BDC-4113-8C5F-B7B7AB2EAA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5DAAAF9-C9A2-410E-ACB2-F4E7515190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EF9E11-C940-4D1B-9D90-1E79AE18B8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D636E3-53CB-4521-A48E-C80271D75A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911618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048C352-5C43-4EE4-9CE5-A044DA7160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4023393-0B51-4938-8F99-5486ED2036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9AE5830-C0A8-4372-B63E-DCE44993C2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160A8A-CCAB-4C38-B0D4-AC9DF5994D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660963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77C966A-9F37-40F1-950E-D76ECF097B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94EA763-91B1-43AD-86E6-E7E8AB1F7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14D39B3-52AE-4966-8245-C9E5A7489F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760478-75FC-4C1C-9DF1-BD8E825DF3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870325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5D80CD-8D0F-4553-9A7F-821CDD26C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A6AB3A-CE76-4D58-9207-1C408176F7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23F3F8A-828B-48F5-89E7-0F08FFB346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998826-E5A4-4135-AD5A-C8025A006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FE8001-BE08-4186-B36C-51BBEA044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06C266-5BDF-4AF9-8709-289E4EEB4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4219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EFB7EE-FB44-4C1E-AA99-F54443A152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B879851-07D6-4F59-9136-1A3DF31C7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A77F84-C346-4301-A7EA-FE6785947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B595BF-5B80-478E-98E0-BE0FE74C11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1894330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9FA3C2-9BF6-4AEA-989E-999B619DAF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594DB7-C6EB-4FD9-B0E4-FDCD9EA64A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D92D72-A88A-4A4B-A001-44769589F8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01D7F8-39F7-4292-8AD3-77CC07477E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8084101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F70C05-63B8-4552-8360-375D69B459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A54BF0D-316F-4EB1-9DDA-B73731D0C7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A10F54-2555-441B-8732-9E336882EA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CF9DEB-F0CC-402D-89A0-F64C0C61AB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24893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1F0161-8AC1-4F8F-866D-974B509ED2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71E3DC-DA54-407F-B35B-B93CDCF9F1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8B555E-65F7-4544-9C0F-CA53F6AEC4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FA6F26-DB54-4D93-8A38-13B181293D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082469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F4B41F-D398-4366-866C-FFCAF9C33F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7C54AE9-0210-4AF9-A3B8-E763AB13BA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A46AACB-95F0-40F6-AD0B-A2EB6F54B2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DF9BF8-0261-4ED6-9AED-D4EE106220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74930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037D34-B808-4490-A4C2-C23DCC28D5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6BF036-C665-496B-9E70-C24592234D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C0067F7-D445-4D6D-B45E-3FF60C4682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4F29F4-7130-43AA-8D77-068A65C561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736968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3065E36-5EB8-4077-BD60-28D7AB39ED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F81C84D-5741-4D92-BEBA-F4318F5179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A78AC9-2EE0-42B1-BC50-727CDA0DBF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EEF69B-CCAF-4DEC-BA46-B2F7729741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3527625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91187"/>
            <a:ext cx="10515600" cy="68402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867275" y="3619985"/>
            <a:ext cx="2457450" cy="597477"/>
          </a:xfrm>
        </p:spPr>
        <p:txBody>
          <a:bodyPr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 dirty="0"/>
              <a:t>Click to edit date</a:t>
            </a:r>
          </a:p>
        </p:txBody>
      </p:sp>
      <p:pic>
        <p:nvPicPr>
          <p:cNvPr id="9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44925" y="6356350"/>
            <a:ext cx="95097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6394727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ni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274574" y="2193424"/>
            <a:ext cx="9642852" cy="618014"/>
          </a:xfrm>
        </p:spPr>
        <p:txBody>
          <a:bodyPr anchor="b">
            <a:noAutofit/>
          </a:bodyPr>
          <a:lstStyle>
            <a:lvl1pPr marL="0" indent="0" algn="ctr">
              <a:buNone/>
              <a:defRPr sz="5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Unit 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96122"/>
            <a:ext cx="10515600" cy="67210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23890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[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40510438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3996910" y="3112899"/>
            <a:ext cx="3297426" cy="618014"/>
          </a:xfrm>
        </p:spPr>
        <p:txBody>
          <a:bodyPr anchor="b">
            <a:noAutofit/>
          </a:bodyPr>
          <a:lstStyle>
            <a:lvl1pPr marL="0" indent="0" algn="l">
              <a:buNone/>
              <a:defRPr sz="36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2pPr>
            <a:lvl3pPr marL="9144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3pPr>
            <a:lvl4pPr marL="1371600" indent="0" algn="ctr">
              <a:buNone/>
              <a:defRPr>
                <a:latin typeface="Summer Font" charset="0"/>
                <a:ea typeface="Summer Font" charset="0"/>
                <a:cs typeface="Summer Font" charset="0"/>
              </a:defRPr>
            </a:lvl4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996910" y="4035474"/>
            <a:ext cx="6402684" cy="67210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2"/>
          </p:nvPr>
        </p:nvSpPr>
        <p:spPr>
          <a:xfrm>
            <a:off x="246063" y="314482"/>
            <a:ext cx="3343275" cy="4318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444921" y="6356350"/>
            <a:ext cx="95097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203218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768E01-78FC-4D70-B84B-07617EB4B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5D3BAE-5DD0-4CDE-86E4-250989A095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2E734BA-13B3-4175-9358-65AAD6BF76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CCC853-8224-4802-92F9-AA2B7F508F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5583DD-D0C9-4B18-BD37-5924B13FE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24B4DA1-52FE-4666-9B88-575A6B8B5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60980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3732692"/>
          </a:xfrm>
        </p:spPr>
        <p:txBody>
          <a:bodyPr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411083237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10972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7" name="Text Placeholder 5">
            <a:extLst>
              <a:ext uri="{FF2B5EF4-FFF2-40B4-BE49-F238E27FC236}">
                <a16:creationId xmlns:a16="http://schemas.microsoft.com/office/drawing/2014/main" id="{00608055-6615-49FC-A9FE-B8109FD1626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36881" y="2577712"/>
            <a:ext cx="10711543" cy="10972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2693C2DC-2368-442D-8E5A-B99E8EB823DF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36880" y="3807727"/>
            <a:ext cx="10711543" cy="10972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9" name="Text Placeholder 5">
            <a:extLst>
              <a:ext uri="{FF2B5EF4-FFF2-40B4-BE49-F238E27FC236}">
                <a16:creationId xmlns:a16="http://schemas.microsoft.com/office/drawing/2014/main" id="{7CBE1ADA-80A1-45F0-969F-1DAE9CBA879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743576" y="5122912"/>
            <a:ext cx="10711543" cy="109728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6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2029656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3"/>
            <a:ext cx="10711543" cy="1497761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8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7" name="Text Placeholder 5">
            <a:extLst>
              <a:ext uri="{FF2B5EF4-FFF2-40B4-BE49-F238E27FC236}">
                <a16:creationId xmlns:a16="http://schemas.microsoft.com/office/drawing/2014/main" id="{71FB73F8-46F7-4EDC-9023-0701377627CF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3067668"/>
            <a:ext cx="10711543" cy="1497760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18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A370D1D1-2AEA-4263-8FD6-C3E3D97A190C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49713" y="4813391"/>
            <a:ext cx="4572000" cy="931914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9" name="Picture Placeholder 5">
            <a:extLst>
              <a:ext uri="{FF2B5EF4-FFF2-40B4-BE49-F238E27FC236}">
                <a16:creationId xmlns:a16="http://schemas.microsoft.com/office/drawing/2014/main" id="{B1C45D20-EF9E-46A1-BC27-8E53013EAAA3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6883119" y="4813391"/>
            <a:ext cx="4572000" cy="931914"/>
          </a:xfrm>
        </p:spPr>
        <p:txBody>
          <a:bodyPr/>
          <a:lstStyle/>
          <a:p>
            <a:r>
              <a:rPr lang="en-US" dirty="0"/>
              <a:t>Click icon to add picture</a:t>
            </a:r>
          </a:p>
        </p:txBody>
      </p:sp>
      <p:sp>
        <p:nvSpPr>
          <p:cNvPr id="5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5231979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ction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4" y="1290690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11" name="Text Placeholder 5"/>
          <p:cNvSpPr>
            <a:spLocks noGrp="1"/>
          </p:cNvSpPr>
          <p:nvPr>
            <p:ph type="body" sz="quarter" idx="18" hasCustomPrompt="1"/>
          </p:nvPr>
        </p:nvSpPr>
        <p:spPr>
          <a:xfrm>
            <a:off x="740228" y="1737343"/>
            <a:ext cx="10711543" cy="1462674"/>
          </a:xfrm>
        </p:spPr>
        <p:txBody>
          <a:bodyPr>
            <a:noAutofit/>
          </a:bodyPr>
          <a:lstStyle>
            <a:lvl1pPr marL="342900" indent="-342900" algn="l">
              <a:buFont typeface="Arial" panose="020B0604020202020204" pitchFamily="34" charset="0"/>
              <a:buChar char="•"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>
              <a:buClr>
                <a:srgbClr val="000000"/>
              </a:buClr>
              <a:buFont typeface="Arial" panose="020B0604020202020204" pitchFamily="34" charset="0"/>
              <a:buNone/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Sed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743573" y="3389727"/>
            <a:ext cx="10711543" cy="348047"/>
          </a:xfrm>
        </p:spPr>
        <p:txBody>
          <a:bodyPr>
            <a:noAutofit/>
          </a:bodyPr>
          <a:lstStyle>
            <a:lvl1pPr marL="0" indent="0" algn="l">
              <a:buNone/>
              <a:defRPr sz="2400" b="1" i="0" baseline="0">
                <a:solidFill>
                  <a:srgbClr val="006298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743572" y="3856204"/>
            <a:ext cx="10711543" cy="1462674"/>
          </a:xfrm>
        </p:spPr>
        <p:txBody>
          <a:bodyPr>
            <a:noAutofit/>
          </a:bodyPr>
          <a:lstStyle>
            <a:lvl1pPr marL="0" indent="0" algn="l"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</a:t>
            </a:r>
          </a:p>
        </p:txBody>
      </p:sp>
      <p:sp>
        <p:nvSpPr>
          <p:cNvPr id="12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2336549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5084468" cy="3953578"/>
          </a:xfrm>
        </p:spPr>
        <p:txBody>
          <a:bodyPr>
            <a:normAutofit/>
          </a:bodyPr>
          <a:lstStyle>
            <a:lvl1pPr marL="0" indent="0">
              <a:buClr>
                <a:srgbClr val="004A78"/>
              </a:buClr>
              <a:buFont typeface="Arial" charset="0"/>
              <a:buNone/>
              <a:defRPr sz="1800">
                <a:solidFill>
                  <a:srgbClr val="000000"/>
                </a:solidFill>
              </a:defRPr>
            </a:lvl1pPr>
            <a:lvl2pPr marL="457200" indent="0">
              <a:buClr>
                <a:srgbClr val="004A78"/>
              </a:buClr>
              <a:buFont typeface="Arial" charset="0"/>
              <a:buNone/>
              <a:defRPr sz="1800">
                <a:solidFill>
                  <a:srgbClr val="000000"/>
                </a:solidFill>
              </a:defRPr>
            </a:lvl2pPr>
            <a:lvl3pPr marL="11430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3pPr>
            <a:lvl4pPr marL="16002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4pPr>
            <a:lvl5pPr marL="2057400" indent="-228600">
              <a:buClr>
                <a:srgbClr val="004A78"/>
              </a:buClr>
              <a:buFont typeface="Arial" charset="0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vel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20"/>
          </p:nvPr>
        </p:nvSpPr>
        <p:spPr>
          <a:xfrm>
            <a:off x="6370651" y="1579015"/>
            <a:ext cx="5084468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370651" y="2202774"/>
            <a:ext cx="5084468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Clr>
                <a:srgbClr val="004A78"/>
              </a:buClr>
              <a:buFontTx/>
              <a:buChar char="‒"/>
              <a:defRPr sz="1800">
                <a:solidFill>
                  <a:srgbClr val="000000"/>
                </a:solidFill>
              </a:defRPr>
            </a:lvl2pPr>
            <a:lvl3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3pPr>
            <a:lvl4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4pPr>
            <a:lvl5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 Massa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nec</a:t>
            </a:r>
            <a:r>
              <a:rPr lang="en-US" dirty="0"/>
              <a:t> </a:t>
            </a:r>
            <a:r>
              <a:rPr lang="en-US" dirty="0" err="1"/>
              <a:t>feugiat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pretium</a:t>
            </a:r>
            <a:r>
              <a:rPr lang="en-US" dirty="0"/>
              <a:t> </a:t>
            </a:r>
            <a:r>
              <a:rPr lang="en-US" dirty="0" err="1"/>
              <a:t>fusce</a:t>
            </a:r>
            <a:r>
              <a:rPr lang="en-US" dirty="0"/>
              <a:t> id </a:t>
            </a:r>
            <a:r>
              <a:rPr lang="en-US" dirty="0" err="1"/>
              <a:t>velit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placerat</a:t>
            </a:r>
            <a:r>
              <a:rPr lang="en-US" dirty="0"/>
              <a:t>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. In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erat</a:t>
            </a:r>
            <a:r>
              <a:rPr lang="en-US" dirty="0"/>
              <a:t>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uismod</a:t>
            </a:r>
            <a:r>
              <a:rPr lang="en-US" dirty="0"/>
              <a:t> nisi porta lorem. </a:t>
            </a:r>
            <a:r>
              <a:rPr lang="en-US" dirty="0" err="1"/>
              <a:t>Fermentum</a:t>
            </a:r>
            <a:r>
              <a:rPr lang="en-US" dirty="0"/>
              <a:t> et </a:t>
            </a:r>
            <a:r>
              <a:rPr lang="en-US" dirty="0" err="1"/>
              <a:t>sollicitudin</a:t>
            </a:r>
            <a:r>
              <a:rPr lang="en-US" dirty="0"/>
              <a:t> ac </a:t>
            </a:r>
            <a:r>
              <a:rPr lang="en-US" dirty="0" err="1"/>
              <a:t>orci</a:t>
            </a:r>
            <a:r>
              <a:rPr lang="en-US" dirty="0"/>
              <a:t> </a:t>
            </a:r>
            <a:r>
              <a:rPr lang="en-US" dirty="0" err="1"/>
              <a:t>phasellus</a:t>
            </a:r>
            <a:r>
              <a:rPr lang="en-US" dirty="0"/>
              <a:t> </a:t>
            </a:r>
            <a:r>
              <a:rPr lang="en-US" dirty="0" err="1"/>
              <a:t>egestas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 </a:t>
            </a:r>
            <a:r>
              <a:rPr lang="en-US" dirty="0" err="1"/>
              <a:t>rutrum</a:t>
            </a:r>
            <a:r>
              <a:rPr lang="en-US" dirty="0"/>
              <a:t> </a:t>
            </a:r>
            <a:r>
              <a:rPr lang="en-US" dirty="0" err="1"/>
              <a:t>tellus</a:t>
            </a:r>
            <a:r>
              <a:rPr lang="en-US" dirty="0"/>
              <a:t>. </a:t>
            </a:r>
            <a:r>
              <a:rPr lang="en-US" dirty="0" err="1"/>
              <a:t>Nec</a:t>
            </a:r>
            <a:r>
              <a:rPr lang="en-US" dirty="0"/>
              <a:t> dui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mattis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.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condimentum</a:t>
            </a:r>
            <a:r>
              <a:rPr lang="en-US" dirty="0"/>
              <a:t> id </a:t>
            </a:r>
            <a:r>
              <a:rPr lang="en-US" dirty="0" err="1"/>
              <a:t>venenatis</a:t>
            </a:r>
            <a:r>
              <a:rPr lang="en-US" dirty="0"/>
              <a:t> a </a:t>
            </a:r>
            <a:r>
              <a:rPr lang="en-US" dirty="0" err="1"/>
              <a:t>condimentum</a:t>
            </a:r>
            <a:r>
              <a:rPr lang="en-US" dirty="0"/>
              <a:t>. Non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praesent</a:t>
            </a:r>
            <a:r>
              <a:rPr lang="en-US" dirty="0"/>
              <a:t> </a:t>
            </a:r>
            <a:r>
              <a:rPr lang="en-US" dirty="0" err="1"/>
              <a:t>elementum</a:t>
            </a:r>
            <a:r>
              <a:rPr lang="en-US" dirty="0"/>
              <a:t> </a:t>
            </a:r>
            <a:r>
              <a:rPr lang="en-US" dirty="0" err="1"/>
              <a:t>facilisis</a:t>
            </a:r>
            <a:r>
              <a:rPr lang="en-US" dirty="0"/>
              <a:t> </a:t>
            </a:r>
            <a:r>
              <a:rPr lang="en-US" dirty="0" err="1"/>
              <a:t>leo</a:t>
            </a:r>
            <a:r>
              <a:rPr lang="en-US" dirty="0"/>
              <a:t> </a:t>
            </a:r>
            <a:r>
              <a:rPr lang="en-US" dirty="0" err="1"/>
              <a:t>vel</a:t>
            </a:r>
            <a:r>
              <a:rPr lang="en-US" dirty="0"/>
              <a:t> </a:t>
            </a:r>
            <a:r>
              <a:rPr lang="en-US" dirty="0" err="1"/>
              <a:t>fringilla</a:t>
            </a:r>
            <a:r>
              <a:rPr lang="en-US" dirty="0"/>
              <a:t> </a:t>
            </a:r>
            <a:r>
              <a:rPr lang="en-US" dirty="0" err="1"/>
              <a:t>est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420699309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743576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2202774"/>
            <a:ext cx="3300402" cy="3953578"/>
          </a:xfrm>
        </p:spPr>
        <p:txBody>
          <a:bodyPr>
            <a:normAutofit/>
          </a:bodyPr>
          <a:lstStyle>
            <a:lvl1pPr marL="0" indent="0">
              <a:buClr>
                <a:srgbClr val="004A78"/>
              </a:buClr>
              <a:buFont typeface="Arial" panose="020B0604020202020204" pitchFamily="34" charset="0"/>
              <a:buNone/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idx="22"/>
          </p:nvPr>
        </p:nvSpPr>
        <p:spPr>
          <a:xfrm>
            <a:off x="4445799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4445799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23"/>
          </p:nvPr>
        </p:nvSpPr>
        <p:spPr>
          <a:xfrm>
            <a:off x="8145953" y="1579015"/>
            <a:ext cx="3300402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8154717" y="2202774"/>
            <a:ext cx="3300402" cy="3953578"/>
          </a:xfrm>
        </p:spPr>
        <p:txBody>
          <a:bodyPr>
            <a:normAutofit/>
          </a:bodyPr>
          <a:lstStyle>
            <a:lvl1pPr>
              <a:buClr>
                <a:srgbClr val="004A78"/>
              </a:buClr>
              <a:defRPr sz="1800">
                <a:solidFill>
                  <a:srgbClr val="000000"/>
                </a:solidFill>
              </a:defRPr>
            </a:lvl1pPr>
            <a:lvl2pPr marL="685800" indent="-228600">
              <a:buFontTx/>
              <a:buChar char="‒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Viverra</a:t>
            </a:r>
            <a:r>
              <a:rPr lang="en-US" dirty="0"/>
              <a:t> vitae </a:t>
            </a:r>
            <a:r>
              <a:rPr lang="en-US" dirty="0" err="1"/>
              <a:t>congue</a:t>
            </a:r>
            <a:r>
              <a:rPr lang="en-US" dirty="0"/>
              <a:t>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ac </a:t>
            </a:r>
            <a:r>
              <a:rPr lang="en-US" dirty="0" err="1"/>
              <a:t>felis</a:t>
            </a:r>
            <a:r>
              <a:rPr lang="en-US" dirty="0"/>
              <a:t> </a:t>
            </a:r>
            <a:r>
              <a:rPr lang="en-US" dirty="0" err="1"/>
              <a:t>donec</a:t>
            </a:r>
            <a:r>
              <a:rPr lang="en-US" dirty="0"/>
              <a:t> et. </a:t>
            </a:r>
            <a:r>
              <a:rPr lang="en-US" dirty="0" err="1"/>
              <a:t>Magnis</a:t>
            </a:r>
            <a:r>
              <a:rPr lang="en-US" dirty="0"/>
              <a:t> dis parturient </a:t>
            </a:r>
            <a:r>
              <a:rPr lang="en-US" dirty="0" err="1"/>
              <a:t>montes</a:t>
            </a:r>
            <a:r>
              <a:rPr lang="en-US" dirty="0"/>
              <a:t> </a:t>
            </a:r>
            <a:r>
              <a:rPr lang="en-US" dirty="0" err="1"/>
              <a:t>nascetur</a:t>
            </a:r>
            <a:r>
              <a:rPr lang="en-US" dirty="0"/>
              <a:t>.</a:t>
            </a:r>
          </a:p>
        </p:txBody>
      </p:sp>
      <p:sp>
        <p:nvSpPr>
          <p:cNvPr id="10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205429220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5" hasCustomPrompt="1"/>
          </p:nvPr>
        </p:nvSpPr>
        <p:spPr>
          <a:xfrm>
            <a:off x="743576" y="1289684"/>
            <a:ext cx="10711543" cy="2750053"/>
          </a:xfrm>
        </p:spPr>
        <p:txBody>
          <a:bodyPr lIns="45720" tIns="45720" rIns="45720" bIns="45720">
            <a:noAutofit/>
          </a:bodyPr>
          <a:lstStyle>
            <a:lvl1pPr marL="0" indent="0" algn="l">
              <a:buFont typeface="Arial" panose="020B0604020202020204" pitchFamily="34" charset="0"/>
              <a:buNone/>
              <a:defRPr sz="2400" b="0" i="0" baseline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>
              <a:buFont typeface="Arial" panose="020B0604020202020204" pitchFamily="34" charset="0"/>
              <a:buNone/>
              <a:defRPr>
                <a:solidFill>
                  <a:srgbClr val="000000"/>
                </a:solidFill>
                <a:latin typeface="Summer Font" charset="0"/>
                <a:ea typeface="Summer Font" charset="0"/>
                <a:cs typeface="Summer Font" charset="0"/>
              </a:defRPr>
            </a:lvl2pPr>
            <a:lvl3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3pPr>
            <a:lvl4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4pPr>
            <a:lvl5pPr>
              <a:defRPr>
                <a:solidFill>
                  <a:schemeClr val="bg1"/>
                </a:solidFill>
                <a:latin typeface="Summer Font" charset="0"/>
                <a:ea typeface="Summer Font" charset="0"/>
                <a:cs typeface="Summer Font" charset="0"/>
              </a:defRPr>
            </a:lvl5pPr>
          </a:lstStyle>
          <a:p>
            <a:pPr lvl="0"/>
            <a:r>
              <a:rPr lang="en-US" dirty="0"/>
              <a:t>Click to add text here. Lorem ipsum dolor sit </a:t>
            </a:r>
            <a:r>
              <a:rPr lang="en-US" dirty="0" err="1"/>
              <a:t>amet</a:t>
            </a:r>
            <a:r>
              <a:rPr lang="en-US" dirty="0"/>
              <a:t>, </a:t>
            </a:r>
            <a:r>
              <a:rPr lang="en-US" dirty="0" err="1"/>
              <a:t>consectetur</a:t>
            </a:r>
            <a:r>
              <a:rPr lang="en-US" dirty="0"/>
              <a:t> </a:t>
            </a:r>
            <a:r>
              <a:rPr lang="en-US" dirty="0" err="1"/>
              <a:t>adipiscing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, </a:t>
            </a:r>
            <a:r>
              <a:rPr lang="en-US" dirty="0" err="1"/>
              <a:t>sed</a:t>
            </a:r>
            <a:r>
              <a:rPr lang="en-US" dirty="0"/>
              <a:t> do </a:t>
            </a:r>
            <a:r>
              <a:rPr lang="en-US" dirty="0" err="1"/>
              <a:t>eiusmod</a:t>
            </a:r>
            <a:r>
              <a:rPr lang="en-US" dirty="0"/>
              <a:t> </a:t>
            </a:r>
            <a:r>
              <a:rPr lang="en-US" dirty="0" err="1"/>
              <a:t>tempor</a:t>
            </a:r>
            <a:r>
              <a:rPr lang="en-US" dirty="0"/>
              <a:t> </a:t>
            </a:r>
            <a:r>
              <a:rPr lang="en-US" dirty="0" err="1"/>
              <a:t>incididunt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labore</a:t>
            </a:r>
            <a:r>
              <a:rPr lang="en-US" dirty="0"/>
              <a:t> et </a:t>
            </a:r>
            <a:r>
              <a:rPr lang="en-US" dirty="0" err="1"/>
              <a:t>dolore</a:t>
            </a:r>
            <a:r>
              <a:rPr lang="en-US" dirty="0"/>
              <a:t> magna </a:t>
            </a:r>
            <a:r>
              <a:rPr lang="en-US" dirty="0" err="1"/>
              <a:t>aliqua</a:t>
            </a:r>
            <a:r>
              <a:rPr lang="en-US" dirty="0"/>
              <a:t>.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</a:t>
            </a:r>
            <a:r>
              <a:rPr lang="en-US" dirty="0" err="1"/>
              <a:t>nullam</a:t>
            </a:r>
            <a:r>
              <a:rPr lang="en-US" dirty="0"/>
              <a:t> non. </a:t>
            </a:r>
            <a:r>
              <a:rPr lang="en-US" dirty="0" err="1"/>
              <a:t>Mauris</a:t>
            </a:r>
            <a:r>
              <a:rPr lang="en-US" dirty="0"/>
              <a:t> a </a:t>
            </a:r>
            <a:r>
              <a:rPr lang="en-US" dirty="0" err="1"/>
              <a:t>diam</a:t>
            </a:r>
            <a:r>
              <a:rPr lang="en-US" dirty="0"/>
              <a:t> </a:t>
            </a:r>
            <a:r>
              <a:rPr lang="en-US" dirty="0" err="1"/>
              <a:t>maecenas</a:t>
            </a:r>
            <a:r>
              <a:rPr lang="en-US" dirty="0"/>
              <a:t>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enim</a:t>
            </a:r>
            <a:r>
              <a:rPr lang="en-US" dirty="0"/>
              <a:t> </a:t>
            </a:r>
            <a:r>
              <a:rPr lang="en-US" dirty="0" err="1"/>
              <a:t>ut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viverra</a:t>
            </a:r>
            <a:r>
              <a:rPr lang="en-US" dirty="0"/>
              <a:t>. </a:t>
            </a:r>
            <a:r>
              <a:rPr lang="en-US" dirty="0" err="1"/>
              <a:t>Sed</a:t>
            </a:r>
            <a:r>
              <a:rPr lang="en-US" dirty="0"/>
              <a:t> </a:t>
            </a:r>
            <a:r>
              <a:rPr lang="en-US" dirty="0" err="1"/>
              <a:t>ullamcorper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ornare</a:t>
            </a:r>
            <a:r>
              <a:rPr lang="en-US" dirty="0"/>
              <a:t>.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volutpat</a:t>
            </a:r>
            <a:r>
              <a:rPr lang="en-US" dirty="0"/>
              <a:t> </a:t>
            </a:r>
            <a:r>
              <a:rPr lang="en-US" dirty="0" err="1"/>
              <a:t>consequat</a:t>
            </a:r>
            <a:r>
              <a:rPr lang="en-US" dirty="0"/>
              <a:t> </a:t>
            </a:r>
            <a:r>
              <a:rPr lang="en-US" dirty="0" err="1"/>
              <a:t>mauris</a:t>
            </a:r>
            <a:r>
              <a:rPr lang="en-US" dirty="0"/>
              <a:t> </a:t>
            </a:r>
            <a:r>
              <a:rPr lang="en-US" dirty="0" err="1"/>
              <a:t>nunc</a:t>
            </a:r>
            <a:r>
              <a:rPr lang="en-US" dirty="0"/>
              <a:t> </a:t>
            </a:r>
            <a:r>
              <a:rPr lang="en-US" dirty="0" err="1"/>
              <a:t>congue</a:t>
            </a:r>
            <a:r>
              <a:rPr lang="en-US" dirty="0"/>
              <a:t> nisi. </a:t>
            </a:r>
            <a:r>
              <a:rPr lang="en-US" dirty="0" err="1"/>
              <a:t>Mauris</a:t>
            </a:r>
            <a:r>
              <a:rPr lang="en-US" dirty="0"/>
              <a:t> sit </a:t>
            </a:r>
            <a:r>
              <a:rPr lang="en-US" dirty="0" err="1"/>
              <a:t>amet</a:t>
            </a:r>
            <a:r>
              <a:rPr lang="en-US" dirty="0"/>
              <a:t> </a:t>
            </a:r>
            <a:r>
              <a:rPr lang="en-US" dirty="0" err="1"/>
              <a:t>massa</a:t>
            </a:r>
            <a:r>
              <a:rPr lang="en-US" dirty="0"/>
              <a:t> vitae. </a:t>
            </a:r>
            <a:r>
              <a:rPr lang="en-US" dirty="0" err="1"/>
              <a:t>Consectetur</a:t>
            </a:r>
            <a:r>
              <a:rPr lang="en-US" dirty="0"/>
              <a:t> libero id </a:t>
            </a:r>
            <a:r>
              <a:rPr lang="en-US" dirty="0" err="1"/>
              <a:t>faucibus</a:t>
            </a:r>
            <a:r>
              <a:rPr lang="en-US" dirty="0"/>
              <a:t> </a:t>
            </a:r>
            <a:r>
              <a:rPr lang="en-US" dirty="0" err="1"/>
              <a:t>nisl</a:t>
            </a:r>
            <a:r>
              <a:rPr lang="en-US" dirty="0"/>
              <a:t> </a:t>
            </a:r>
            <a:r>
              <a:rPr lang="en-US" dirty="0" err="1"/>
              <a:t>tincidun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.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facilisi</a:t>
            </a:r>
            <a:r>
              <a:rPr lang="en-US" dirty="0"/>
              <a:t> </a:t>
            </a:r>
            <a:r>
              <a:rPr lang="en-US" dirty="0" err="1"/>
              <a:t>morbi</a:t>
            </a:r>
            <a:r>
              <a:rPr lang="en-US" dirty="0"/>
              <a:t> tempus </a:t>
            </a:r>
            <a:r>
              <a:rPr lang="en-US" dirty="0" err="1"/>
              <a:t>iaculis</a:t>
            </a:r>
            <a:r>
              <a:rPr lang="en-US" dirty="0"/>
              <a:t> </a:t>
            </a:r>
            <a:r>
              <a:rPr lang="en-US" dirty="0" err="1"/>
              <a:t>urna</a:t>
            </a:r>
            <a:r>
              <a:rPr lang="en-US" dirty="0"/>
              <a:t> id </a:t>
            </a:r>
            <a:r>
              <a:rPr lang="en-US" dirty="0" err="1"/>
              <a:t>volutpat</a:t>
            </a:r>
            <a:r>
              <a:rPr lang="en-US" dirty="0"/>
              <a:t> lacus. </a:t>
            </a:r>
            <a:r>
              <a:rPr lang="en-US" dirty="0" err="1"/>
              <a:t>Imperdie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malesuada</a:t>
            </a:r>
            <a:r>
              <a:rPr lang="en-US" dirty="0"/>
              <a:t> </a:t>
            </a:r>
            <a:r>
              <a:rPr lang="en-US" dirty="0" err="1"/>
              <a:t>pellentesque</a:t>
            </a:r>
            <a:r>
              <a:rPr lang="en-US" dirty="0"/>
              <a:t> </a:t>
            </a:r>
            <a:r>
              <a:rPr lang="en-US" dirty="0" err="1"/>
              <a:t>elit</a:t>
            </a:r>
            <a:r>
              <a:rPr lang="en-US" dirty="0"/>
              <a:t> </a:t>
            </a:r>
            <a:r>
              <a:rPr lang="en-US" dirty="0" err="1"/>
              <a:t>eget</a:t>
            </a:r>
            <a:r>
              <a:rPr lang="en-US" dirty="0"/>
              <a:t> gravida cum </a:t>
            </a:r>
            <a:r>
              <a:rPr lang="en-US" dirty="0" err="1"/>
              <a:t>sociis</a:t>
            </a:r>
            <a:r>
              <a:rPr lang="en-US" dirty="0"/>
              <a:t>. Sed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dignissim</a:t>
            </a:r>
            <a:r>
              <a:rPr lang="en-US" dirty="0"/>
              <a:t> </a:t>
            </a:r>
            <a:r>
              <a:rPr lang="en-US" dirty="0" err="1"/>
              <a:t>sodales</a:t>
            </a:r>
            <a:r>
              <a:rPr lang="en-US" dirty="0"/>
              <a:t> </a:t>
            </a:r>
            <a:r>
              <a:rPr lang="en-US" dirty="0" err="1"/>
              <a:t>ut.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740228" y="4846655"/>
            <a:ext cx="10711543" cy="825500"/>
          </a:xfrm>
        </p:spPr>
        <p:txBody>
          <a:bodyPr lIns="45720" tIns="45720" rIns="45720" bIns="45720"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06602317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647700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7478972" y="4070657"/>
            <a:ext cx="3976406" cy="1808163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>
                <a:solidFill>
                  <a:srgbClr val="00629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lick to add caption to accompany content. Lorem ipsum dolor si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me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ctetu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dipisci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li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e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do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iusmo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temp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incididun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u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lab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lor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magn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aliqu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Viverr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vita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gu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e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consequa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ac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feli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one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298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 et.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65373160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733118" y="1619557"/>
            <a:ext cx="484632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7" name="Picture Placeholder 5">
            <a:extLst>
              <a:ext uri="{FF2B5EF4-FFF2-40B4-BE49-F238E27FC236}">
                <a16:creationId xmlns:a16="http://schemas.microsoft.com/office/drawing/2014/main" id="{86F424FA-2575-48E8-9BCC-42C50E694822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477984" y="1619556"/>
            <a:ext cx="4846320" cy="425926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72195772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>
          <a:xfrm>
            <a:off x="1285875" y="1619557"/>
            <a:ext cx="9620250" cy="4235553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8" name="Footer"/>
          <p:cNvSpPr txBox="1"/>
          <p:nvPr userDrawn="1"/>
        </p:nvSpPr>
        <p:spPr>
          <a:xfrm>
            <a:off x="3007866" y="6323299"/>
            <a:ext cx="8956009" cy="477054"/>
          </a:xfrm>
          <a:prstGeom prst="rect">
            <a:avLst/>
          </a:prstGeom>
          <a:noFill/>
          <a:effectLst/>
        </p:spPr>
        <p:txBody>
          <a:bodyPr wrap="square" lIns="0" tIns="0" rIns="0" rtlCol="0" anchor="b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1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47271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99.xml"/><Relationship Id="rId18" Type="http://schemas.openxmlformats.org/officeDocument/2006/relationships/slideLayout" Target="../slideLayouts/slideLayout104.xml"/><Relationship Id="rId26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89.xml"/><Relationship Id="rId21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17" Type="http://schemas.openxmlformats.org/officeDocument/2006/relationships/slideLayout" Target="../slideLayouts/slideLayout103.xml"/><Relationship Id="rId25" Type="http://schemas.openxmlformats.org/officeDocument/2006/relationships/slideLayout" Target="../slideLayouts/slideLayout111.xml"/><Relationship Id="rId33" Type="http://schemas.openxmlformats.org/officeDocument/2006/relationships/image" Target="../media/image1.png"/><Relationship Id="rId2" Type="http://schemas.openxmlformats.org/officeDocument/2006/relationships/slideLayout" Target="../slideLayouts/slideLayout88.xml"/><Relationship Id="rId16" Type="http://schemas.openxmlformats.org/officeDocument/2006/relationships/slideLayout" Target="../slideLayouts/slideLayout102.xml"/><Relationship Id="rId20" Type="http://schemas.openxmlformats.org/officeDocument/2006/relationships/slideLayout" Target="../slideLayouts/slideLayout106.xml"/><Relationship Id="rId29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24" Type="http://schemas.openxmlformats.org/officeDocument/2006/relationships/slideLayout" Target="../slideLayouts/slideLayout110.xml"/><Relationship Id="rId32" Type="http://schemas.openxmlformats.org/officeDocument/2006/relationships/theme" Target="../theme/theme8.xml"/><Relationship Id="rId5" Type="http://schemas.openxmlformats.org/officeDocument/2006/relationships/slideLayout" Target="../slideLayouts/slideLayout91.xml"/><Relationship Id="rId15" Type="http://schemas.openxmlformats.org/officeDocument/2006/relationships/slideLayout" Target="../slideLayouts/slideLayout101.xml"/><Relationship Id="rId23" Type="http://schemas.openxmlformats.org/officeDocument/2006/relationships/slideLayout" Target="../slideLayouts/slideLayout109.xml"/><Relationship Id="rId28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96.xml"/><Relationship Id="rId19" Type="http://schemas.openxmlformats.org/officeDocument/2006/relationships/slideLayout" Target="../slideLayouts/slideLayout105.xml"/><Relationship Id="rId31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slideLayout" Target="../slideLayouts/slideLayout100.xml"/><Relationship Id="rId22" Type="http://schemas.openxmlformats.org/officeDocument/2006/relationships/slideLayout" Target="../slideLayouts/slideLayout108.xml"/><Relationship Id="rId27" Type="http://schemas.openxmlformats.org/officeDocument/2006/relationships/slideLayout" Target="../slideLayouts/slideLayout113.xml"/><Relationship Id="rId30" Type="http://schemas.openxmlformats.org/officeDocument/2006/relationships/slideLayout" Target="../slideLayouts/slideLayout116.xml"/><Relationship Id="rId8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DDC596E-54E1-412C-8C9F-7B09F213D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147A54-BBD8-46BE-AACF-55EB342E5F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9F9D7A-6E58-40FB-8440-EA6B5A8E44B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E28053-3CF8-4925-BC09-65271E745ECD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D9964-70F2-43C4-9DDC-03536DBDC3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23B494-73A4-4C32-9432-53FAAA840D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1E2F9-5DF0-4C42-A8E8-2E9D6B9E20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809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4E2715D3-95B4-460B-B1C2-9F40387FB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538A2F25-C4ED-4C93-84B8-58988FB994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0356C314-3953-4191-BBA0-7AB941357E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61D41719-ABAD-4DA6-95B3-C813416488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2CFF474F-DE9D-4F6B-B7EA-680D57852B6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panose="02020404030301010803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A8CC01F0-2275-41D3-AEBD-44CBB212BB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127" name="Freeform 7">
            <a:extLst>
              <a:ext uri="{FF2B5EF4-FFF2-40B4-BE49-F238E27FC236}">
                <a16:creationId xmlns:a16="http://schemas.microsoft.com/office/drawing/2014/main" id="{BDC91C5A-D503-4014-A3C2-3EFEDCFED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958A791D-CD64-42A2-8B31-4851315B5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761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36C5FF4-2B7F-4113-99B7-E0E43266D7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FCE5F91E-039D-4918-A1E0-A34564FCFF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DB34D2A8-5DD7-4603-A82E-45DF0E22BCC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rgbClr val="000000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12C8EB9E-B2B6-45FD-9B8E-CFB302B771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000000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6BFB67EC-ACAF-4BF1-8400-F7E29AA5B27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00000"/>
                </a:solidFill>
                <a:latin typeface="Garamond" panose="02020404030301010803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3C0EF31E-09E0-485A-AC34-8C21D66B55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199" name="Freeform 7">
            <a:extLst>
              <a:ext uri="{FF2B5EF4-FFF2-40B4-BE49-F238E27FC236}">
                <a16:creationId xmlns:a16="http://schemas.microsoft.com/office/drawing/2014/main" id="{807C6764-29DE-4CC8-8562-EC589CD5F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>
            <a:extLst>
              <a:ext uri="{FF2B5EF4-FFF2-40B4-BE49-F238E27FC236}">
                <a16:creationId xmlns:a16="http://schemas.microsoft.com/office/drawing/2014/main" id="{71105146-2167-4DD8-9D73-471E2FDCD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18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A6155E48-408E-41AD-B77B-36F450359E2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6C4EED72-716F-433D-A12F-456A3A39A6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E74699-D6C6-467F-8289-0C00DF3CA0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313DF433-EFD4-4BE2-9F79-4A5A015D4298}" type="datetimeFigureOut">
              <a:rPr lang="en-US"/>
              <a:pPr>
                <a:defRPr/>
              </a:pPr>
              <a:t>9/15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C89CB-045A-4D90-A83D-9E0033A072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5DB335-DE6D-4633-BFA0-D8E94CCB0E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B5F1B77B-DCCA-48F0-A060-C7142D1B6F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848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B1FA9B6A-5CA9-4B74-B342-20E8B56E6542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6D69CD2A-5121-4C8F-B8E0-7F5AF985F1B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79BF1-F61E-4A9B-A130-C9DB4012C9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8CFFAA65-4A8C-445F-8795-05826F933105}" type="datetimeFigureOut">
              <a:rPr lang="en-US"/>
              <a:pPr>
                <a:defRPr/>
              </a:pPr>
              <a:t>9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6AEB3B-5419-4B42-BB50-954AEC7AB6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F96C18-8193-4BCE-A367-FF4CADE326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B03811B8-3066-434C-8325-24A8CD1741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623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38FB74F-5A15-4692-BDF5-96FC6EEEB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8EAAA88-68A2-491B-9048-3529E1F1AE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1252" name="Rectangle 4">
            <a:extLst>
              <a:ext uri="{FF2B5EF4-FFF2-40B4-BE49-F238E27FC236}">
                <a16:creationId xmlns:a16="http://schemas.microsoft.com/office/drawing/2014/main" id="{D80D99C3-2209-4AF0-BDA6-62C016805E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>
            <a:extLst>
              <a:ext uri="{FF2B5EF4-FFF2-40B4-BE49-F238E27FC236}">
                <a16:creationId xmlns:a16="http://schemas.microsoft.com/office/drawing/2014/main" id="{01351761-567D-4C29-9DC2-FD50D776FAD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4" name="Rectangle 6">
            <a:extLst>
              <a:ext uri="{FF2B5EF4-FFF2-40B4-BE49-F238E27FC236}">
                <a16:creationId xmlns:a16="http://schemas.microsoft.com/office/drawing/2014/main" id="{23A1FC79-678C-4EEF-8B86-47B1236A049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panose="02020404030301010803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D27EC015-5228-4208-A860-2E40F0FA75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127" name="Freeform 7">
            <a:extLst>
              <a:ext uri="{FF2B5EF4-FFF2-40B4-BE49-F238E27FC236}">
                <a16:creationId xmlns:a16="http://schemas.microsoft.com/office/drawing/2014/main" id="{1F4F7A7E-5401-4A6E-A136-E45F08380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6 h 1000"/>
              <a:gd name="T2" fmla="*/ 0 w 1000"/>
              <a:gd name="T3" fmla="*/ 0 h 1000"/>
              <a:gd name="T4" fmla="*/ 2147483646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17CB7378-6400-4E78-A0FE-E71DF05C5F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59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ＭＳ Ｐゴシック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ＭＳ Ｐゴシック" panose="020B0600070205080204" pitchFamily="34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ＭＳ Ｐゴシック" panose="020B0600070205080204" pitchFamily="34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ＭＳ Ｐゴシック" panose="020B0600070205080204" pitchFamily="34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ＭＳ Ｐゴシック" panose="020B0600070205080204" pitchFamily="34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ＭＳ Ｐゴシック" panose="020B0600070205080204" pitchFamily="34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CD8D99D-B127-4D8A-B1B2-A7CF43DDB8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A9E2247-971F-4917-B3C5-B491DF888E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9924" name="Rectangle 4">
            <a:extLst>
              <a:ext uri="{FF2B5EF4-FFF2-40B4-BE49-F238E27FC236}">
                <a16:creationId xmlns:a16="http://schemas.microsoft.com/office/drawing/2014/main" id="{558D6989-5093-4FB7-8DAC-8CCC88604A9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latin typeface="Garamond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5" name="Rectangle 5">
            <a:extLst>
              <a:ext uri="{FF2B5EF4-FFF2-40B4-BE49-F238E27FC236}">
                <a16:creationId xmlns:a16="http://schemas.microsoft.com/office/drawing/2014/main" id="{6212B82F-CEB4-4FD7-8BE2-3C583CE521D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  <a:latin typeface="Garamond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6" name="Rectangle 6">
            <a:extLst>
              <a:ext uri="{FF2B5EF4-FFF2-40B4-BE49-F238E27FC236}">
                <a16:creationId xmlns:a16="http://schemas.microsoft.com/office/drawing/2014/main" id="{6BC88CA1-D833-4BBC-9218-F8B074F832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Garamond" panose="02020404030301010803" pitchFamily="18" charset="0"/>
              </a:defRPr>
            </a:lvl1pPr>
          </a:lstStyle>
          <a:p>
            <a:fld id="{8283D334-F69D-40D6-B71F-B4165978D4E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Freeform 7">
            <a:extLst>
              <a:ext uri="{FF2B5EF4-FFF2-40B4-BE49-F238E27FC236}">
                <a16:creationId xmlns:a16="http://schemas.microsoft.com/office/drawing/2014/main" id="{9752B3B4-6AAF-4635-98B4-865601758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666699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  <p:sp>
        <p:nvSpPr>
          <p:cNvPr id="1032" name="Line 8">
            <a:extLst>
              <a:ext uri="{FF2B5EF4-FFF2-40B4-BE49-F238E27FC236}">
                <a16:creationId xmlns:a16="http://schemas.microsoft.com/office/drawing/2014/main" id="{79CDF4A6-93D1-42A8-B14C-A76E9B922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894281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rgbClr val="3333CC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67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268" y="6356350"/>
            <a:ext cx="88016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lang="en-US" sz="1400" b="0" i="0" u="none" strike="noStrike" baseline="0" smtClean="0">
                <a:solidFill>
                  <a:srgbClr val="006298"/>
                </a:solidFill>
                <a:latin typeface="arial" charset="0"/>
              </a:defRPr>
            </a:lvl1pPr>
          </a:lstStyle>
          <a:p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92268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  <p:sldLayoutId id="2147483756" r:id="rId15"/>
    <p:sldLayoutId id="2147483757" r:id="rId16"/>
    <p:sldLayoutId id="2147483758" r:id="rId17"/>
    <p:sldLayoutId id="2147483759" r:id="rId18"/>
    <p:sldLayoutId id="2147483760" r:id="rId19"/>
    <p:sldLayoutId id="2147483761" r:id="rId20"/>
    <p:sldLayoutId id="2147483762" r:id="rId21"/>
    <p:sldLayoutId id="2147483763" r:id="rId22"/>
    <p:sldLayoutId id="2147483764" r:id="rId23"/>
    <p:sldLayoutId id="2147483765" r:id="rId24"/>
    <p:sldLayoutId id="2147483766" r:id="rId25"/>
    <p:sldLayoutId id="2147483767" r:id="rId26"/>
    <p:sldLayoutId id="2147483768" r:id="rId27"/>
    <p:sldLayoutId id="2147483769" r:id="rId28"/>
    <p:sldLayoutId id="2147483770" r:id="rId29"/>
    <p:sldLayoutId id="2147483771" r:id="rId30"/>
    <p:sldLayoutId id="2147483772" r:id="rId31"/>
  </p:sldLayoutIdLst>
  <p:hf sldNum="0" hdr="0" ftr="0" dt="0"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 b="1" i="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Open Sans" charset="0"/>
          <a:ea typeface="Open Sans" charset="0"/>
          <a:cs typeface="Open Sans" charset="0"/>
        </a:defRPr>
      </a:lvl9pPr>
    </p:titleStyle>
    <p:bodyStyle>
      <a:lvl1pPr marL="0" indent="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None/>
        <a:defRPr sz="2800" kern="1200" baseline="0">
          <a:solidFill>
            <a:srgbClr val="000000"/>
          </a:solidFill>
          <a:latin typeface="Arial" charset="0"/>
          <a:ea typeface="Arial" charset="0"/>
          <a:cs typeface="Arial" charset="0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 baseline="0">
          <a:solidFill>
            <a:srgbClr val="004A78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3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8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uperconducting_Super_Collider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6.xml"/><Relationship Id="rId4" Type="http://schemas.openxmlformats.org/officeDocument/2006/relationships/hyperlink" Target="https://en.wikipedia.org/wiki/Texas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9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9B0632-B47D-4571-A04D-D915C8BDA7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779589"/>
          </a:xfrm>
        </p:spPr>
        <p:txBody>
          <a:bodyPr>
            <a:normAutofit fontScale="90000"/>
          </a:bodyPr>
          <a:lstStyle/>
          <a:p>
            <a:r>
              <a:rPr lang="en-US"/>
              <a:t>L6bCH2 </a:t>
            </a:r>
            <a:r>
              <a:rPr lang="en-US" dirty="0"/>
              <a:t>09-15-202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BDC415-3F8F-412A-9C49-8E5AC8FCEDE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Total Energy and Rest Energy, Mass-energy Equivalenc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6215050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926F6CD3-519D-4082-822C-5B4D6233EE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6425" cy="533400"/>
          </a:xfrm>
        </p:spPr>
        <p:txBody>
          <a:bodyPr/>
          <a:lstStyle/>
          <a:p>
            <a:pPr eaLnBrk="1" hangingPunct="1"/>
            <a:r>
              <a:rPr lang="en-US" altLang="en-US" sz="3400"/>
              <a:t>Other Units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75EA820D-5E3A-44D7-A293-A6ADE5AE72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84388" y="971550"/>
            <a:ext cx="8226425" cy="481965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en-US" altLang="en-US" sz="2500" dirty="0"/>
              <a:t>Rest energy of a particle:</a:t>
            </a:r>
            <a:br>
              <a:rPr lang="en-US" altLang="en-US" sz="2500" dirty="0"/>
            </a:br>
            <a:r>
              <a:rPr lang="en-US" altLang="en-US" sz="2500" dirty="0"/>
              <a:t>Example: </a:t>
            </a:r>
            <a:r>
              <a:rPr lang="en-US" altLang="en-US" sz="2500" i="1" dirty="0"/>
              <a:t>E</a:t>
            </a:r>
            <a:r>
              <a:rPr lang="en-US" altLang="en-US" sz="2500" baseline="-25000" dirty="0"/>
              <a:t>0</a:t>
            </a:r>
            <a:r>
              <a:rPr lang="en-US" altLang="en-US" sz="2500" dirty="0"/>
              <a:t> (proton)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endParaRPr lang="en-US" altLang="en-US" sz="2500" dirty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endParaRPr lang="en-US" altLang="en-US" sz="2500" dirty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endParaRPr lang="en-US" altLang="en-US" sz="2500" dirty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anose="05000000000000000000" pitchFamily="2" charset="2"/>
              <a:buAutoNum type="arabicParenR"/>
            </a:pPr>
            <a:r>
              <a:rPr lang="en-US" altLang="en-US" sz="2500" b="1" dirty="0"/>
              <a:t>Atomic mass unit</a:t>
            </a:r>
            <a:r>
              <a:rPr lang="en-US" altLang="en-US" sz="2500" dirty="0"/>
              <a:t> (amu):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en-US" altLang="en-US" sz="2500" dirty="0"/>
              <a:t>       Example: carbon-12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500" dirty="0"/>
          </a:p>
        </p:txBody>
      </p:sp>
      <p:sp>
        <p:nvSpPr>
          <p:cNvPr id="116740" name="Rectangle 12">
            <a:extLst>
              <a:ext uri="{FF2B5EF4-FFF2-40B4-BE49-F238E27FC236}">
                <a16:creationId xmlns:a16="http://schemas.microsoft.com/office/drawing/2014/main" id="{3BE66C01-0A15-4719-905F-ADBCC0C71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4249738"/>
            <a:ext cx="21494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ass (</a:t>
            </a:r>
            <a:r>
              <a:rPr kumimoji="0" lang="en-US" altLang="en-US" sz="21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12</a:t>
            </a: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C atom)</a:t>
            </a:r>
          </a:p>
        </p:txBody>
      </p:sp>
      <p:sp>
        <p:nvSpPr>
          <p:cNvPr id="116741" name="Rectangle 13">
            <a:extLst>
              <a:ext uri="{FF2B5EF4-FFF2-40B4-BE49-F238E27FC236}">
                <a16:creationId xmlns:a16="http://schemas.microsoft.com/office/drawing/2014/main" id="{D25E5102-36EF-4572-BE78-04EF9B1F4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5681663"/>
            <a:ext cx="21494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ass (</a:t>
            </a:r>
            <a:r>
              <a:rPr kumimoji="0" lang="en-US" altLang="en-US" sz="21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12</a:t>
            </a:r>
            <a:r>
              <a:rPr kumimoji="0" lang="en-US" altLang="en-US" sz="2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C atom)</a:t>
            </a:r>
          </a:p>
        </p:txBody>
      </p:sp>
      <p:pic>
        <p:nvPicPr>
          <p:cNvPr id="116742" name="Picture 18">
            <a:extLst>
              <a:ext uri="{FF2B5EF4-FFF2-40B4-BE49-F238E27FC236}">
                <a16:creationId xmlns:a16="http://schemas.microsoft.com/office/drawing/2014/main" id="{37A1818F-6527-466A-B71F-5447B44FDD7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4114800"/>
            <a:ext cx="29273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3" name="Picture 19">
            <a:extLst>
              <a:ext uri="{FF2B5EF4-FFF2-40B4-BE49-F238E27FC236}">
                <a16:creationId xmlns:a16="http://schemas.microsoft.com/office/drawing/2014/main" id="{C8B49B27-738E-4C0E-BB48-E6AEA82BD0F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5678488"/>
            <a:ext cx="35464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4" name="Picture 21">
            <a:extLst>
              <a:ext uri="{FF2B5EF4-FFF2-40B4-BE49-F238E27FC236}">
                <a16:creationId xmlns:a16="http://schemas.microsoft.com/office/drawing/2014/main" id="{6333C404-1AC2-404A-8450-2CF3A4C2B44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313" y="5083175"/>
            <a:ext cx="254952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5" name="Picture 20">
            <a:extLst>
              <a:ext uri="{FF2B5EF4-FFF2-40B4-BE49-F238E27FC236}">
                <a16:creationId xmlns:a16="http://schemas.microsoft.com/office/drawing/2014/main" id="{2B821856-1CED-473F-B23E-E709F6FF63A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2003425"/>
            <a:ext cx="65373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Picture 22">
            <a:extLst>
              <a:ext uri="{FF2B5EF4-FFF2-40B4-BE49-F238E27FC236}">
                <a16:creationId xmlns:a16="http://schemas.microsoft.com/office/drawing/2014/main" id="{C224DBD9-7F4F-4BD0-9E75-086A9D021A2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088" y="2535238"/>
            <a:ext cx="51022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7517482-9435-4F74-87D9-EE7616ED0B0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2400" y="6324607"/>
            <a:ext cx="5105400" cy="461665"/>
          </a:xfrm>
          <a:prstGeom prst="rect">
            <a:avLst/>
          </a:prstGeom>
          <a:blipFill rotWithShape="1">
            <a:blip r:embed="rId8"/>
            <a:stretch>
              <a:fillRect t="-9333" b="-30667"/>
            </a:stretch>
          </a:blip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 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>
            <a:extLst>
              <a:ext uri="{FF2B5EF4-FFF2-40B4-BE49-F238E27FC236}">
                <a16:creationId xmlns:a16="http://schemas.microsoft.com/office/drawing/2014/main" id="{A0C87127-A492-428D-AAEB-FA202CA405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06499" name="Subtitle 2">
            <a:extLst>
              <a:ext uri="{FF2B5EF4-FFF2-40B4-BE49-F238E27FC236}">
                <a16:creationId xmlns:a16="http://schemas.microsoft.com/office/drawing/2014/main" id="{D4E25282-B467-4007-BA10-49FA2352F2B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06500" name="Picture 3">
            <a:extLst>
              <a:ext uri="{FF2B5EF4-FFF2-40B4-BE49-F238E27FC236}">
                <a16:creationId xmlns:a16="http://schemas.microsoft.com/office/drawing/2014/main" id="{BAB33DF2-ABF0-4B3B-93FC-157AB94168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30262"/>
            <a:ext cx="8175625" cy="519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F:\scans\scan0002.jpg">
            <a:extLst>
              <a:ext uri="{FF2B5EF4-FFF2-40B4-BE49-F238E27FC236}">
                <a16:creationId xmlns:a16="http://schemas.microsoft.com/office/drawing/2014/main" id="{F9B6FECA-550F-4F5D-8695-CBECCA5F79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9438"/>
            <a:ext cx="8645525" cy="627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ding Energy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450DD1AD-27EB-41CB-BFA3-2F8B663C7860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743576" y="1289684"/>
            <a:ext cx="10711543" cy="937322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en-US" sz="8000" dirty="0"/>
              <a:t>The binding energy is </a:t>
            </a:r>
            <a:r>
              <a:rPr lang="en-US" altLang="en-US" sz="8000" i="1" dirty="0"/>
              <a:t>the difference between the rest energy of the individual particles and the rest energy of the combined bound system</a:t>
            </a:r>
            <a:r>
              <a:rPr lang="en-US" altLang="en-US" sz="8000" dirty="0">
                <a:solidFill>
                  <a:srgbClr val="FF0000"/>
                </a:solidFill>
              </a:rPr>
              <a:t>.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en-US" sz="8000" dirty="0">
                <a:solidFill>
                  <a:srgbClr val="FF0000"/>
                </a:solidFill>
              </a:rPr>
              <a:t>The binding energy is the work required to pull the particles out of the bound system into separate, free particles at rest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None/>
            </a:pPr>
            <a:r>
              <a:rPr lang="en-US" altLang="en-US" sz="8000" dirty="0">
                <a:solidFill>
                  <a:srgbClr val="FF0000"/>
                </a:solidFill>
              </a:rPr>
              <a:t>Conservation of energy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None/>
            </a:pPr>
            <a:endParaRPr lang="en-US" altLang="en-US" sz="2400" dirty="0"/>
          </a:p>
        </p:txBody>
      </p:sp>
      <p:graphicFrame>
        <p:nvGraphicFramePr>
          <p:cNvPr id="6" name="Object 3" descr="M subscript bound system c superscript 2 plus E subscript B equals xi subscript i, m subscript i, c superscript 2">
            <a:extLst>
              <a:ext uri="{FF2B5EF4-FFF2-40B4-BE49-F238E27FC236}">
                <a16:creationId xmlns:a16="http://schemas.microsoft.com/office/drawing/2014/main" id="{92D90C83-75C6-4220-BC5C-568B854FB78C}"/>
              </a:ext>
            </a:extLst>
          </p:cNvPr>
          <p:cNvGraphicFramePr>
            <a:graphicFrameLocks noGrp="1" noChangeAspect="1"/>
          </p:cNvGraphicFramePr>
          <p:nvPr>
            <p:ph type="pic" sz="quarter" idx="10"/>
          </p:nvPr>
        </p:nvGraphicFramePr>
        <p:xfrm>
          <a:off x="4151313" y="2668129"/>
          <a:ext cx="341604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040" imgH="622080" progId="Equation.DSMT4">
                  <p:embed/>
                </p:oleObj>
              </mc:Choice>
              <mc:Fallback>
                <p:oleObj name="Equation" r:id="rId3" imgW="3416040" imgH="622080" progId="Equation.DSMT4">
                  <p:embed/>
                  <p:pic>
                    <p:nvPicPr>
                      <p:cNvPr id="6" name="Object 3" descr="M subscript bound system c superscript 2 plus E subscript B equals xi subscript i, m subscript i, c superscript 2">
                        <a:extLst>
                          <a:ext uri="{FF2B5EF4-FFF2-40B4-BE49-F238E27FC236}">
                            <a16:creationId xmlns:a16="http://schemas.microsoft.com/office/drawing/2014/main" id="{92D90C83-75C6-4220-BC5C-568B854FB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1313" y="2668129"/>
                        <a:ext cx="3416040" cy="62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 descr="E subscript B equals xi subscript i, m subscript i, c superscript 2 minus M subscript bound system c superscript 2.">
            <a:extLst>
              <a:ext uri="{FF2B5EF4-FFF2-40B4-BE49-F238E27FC236}">
                <a16:creationId xmlns:a16="http://schemas.microsoft.com/office/drawing/2014/main" id="{9C08B009-36FC-4A24-BCDC-CFFB3FFEF695}"/>
              </a:ext>
            </a:extLst>
          </p:cNvPr>
          <p:cNvGraphicFramePr>
            <a:graphicFrameLocks noGrp="1" noChangeAspect="1"/>
          </p:cNvGraphicFramePr>
          <p:nvPr>
            <p:ph type="pic" sz="quarter" idx="18"/>
          </p:nvPr>
        </p:nvGraphicFramePr>
        <p:xfrm>
          <a:off x="4151313" y="3958869"/>
          <a:ext cx="337788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622080" progId="Equation.DSMT4">
                  <p:embed/>
                </p:oleObj>
              </mc:Choice>
              <mc:Fallback>
                <p:oleObj name="Equation" r:id="rId5" imgW="3377880" imgH="622080" progId="Equation.DSMT4">
                  <p:embed/>
                  <p:pic>
                    <p:nvPicPr>
                      <p:cNvPr id="7" name="Object 4" descr="E subscript B equals xi subscript i, m subscript i, c superscript 2 minus M subscript bound system c superscript 2.">
                        <a:extLst>
                          <a:ext uri="{FF2B5EF4-FFF2-40B4-BE49-F238E27FC236}">
                            <a16:creationId xmlns:a16="http://schemas.microsoft.com/office/drawing/2014/main" id="{9C08B009-36FC-4A24-BCDC-CFFB3FFEF6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1313" y="3958869"/>
                        <a:ext cx="3377880" cy="62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7920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F:\scans\scan0001.jpg">
            <a:extLst>
              <a:ext uri="{FF2B5EF4-FFF2-40B4-BE49-F238E27FC236}">
                <a16:creationId xmlns:a16="http://schemas.microsoft.com/office/drawing/2014/main" id="{6F4A6035-5BF3-493E-9E0B-5DB14E92A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9538"/>
            <a:ext cx="9144000" cy="663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>
            <a:extLst>
              <a:ext uri="{FF2B5EF4-FFF2-40B4-BE49-F238E27FC236}">
                <a16:creationId xmlns:a16="http://schemas.microsoft.com/office/drawing/2014/main" id="{64271FBD-47B3-41E1-9EDB-642F1BAC52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400">
                <a:cs typeface="+mj-cs"/>
              </a:rPr>
              <a:t>13.6: Fusion</a:t>
            </a:r>
          </a:p>
        </p:txBody>
      </p:sp>
      <p:sp>
        <p:nvSpPr>
          <p:cNvPr id="38914" name="Rectangle 3">
            <a:extLst>
              <a:ext uri="{FF2B5EF4-FFF2-40B4-BE49-F238E27FC236}">
                <a16:creationId xmlns:a16="http://schemas.microsoft.com/office/drawing/2014/main" id="{86CDBBC1-01A4-441C-9C93-24419ECB3D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979614" y="1447800"/>
            <a:ext cx="8307387" cy="5105400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Similar to the energy emitted by stars, </a:t>
            </a:r>
            <a:r>
              <a:rPr lang="en-US" altLang="en-US" sz="2400"/>
              <a:t>i</a:t>
            </a:r>
            <a:r>
              <a:rPr lang="en-US" altLang="en-US" sz="2400">
                <a:solidFill>
                  <a:srgbClr val="000000"/>
                </a:solidFill>
              </a:rPr>
              <a:t>f two light nuclei fuse together, they also form a nucleus with a larger binding energy per nucleon and energy is released. This reaction is called </a:t>
            </a:r>
            <a:r>
              <a:rPr lang="en-US" altLang="en-US" sz="2400" b="1">
                <a:solidFill>
                  <a:srgbClr val="000000"/>
                </a:solidFill>
              </a:rPr>
              <a:t>nuclear fusion</a:t>
            </a:r>
            <a:r>
              <a:rPr lang="en-US" altLang="en-US" sz="2400">
                <a:solidFill>
                  <a:srgbClr val="000000"/>
                </a:solidFill>
              </a:rPr>
              <a:t>.</a:t>
            </a:r>
          </a:p>
          <a:p>
            <a:pPr eaLnBrk="1" hangingPunct="1"/>
            <a:endParaRPr lang="en-US" altLang="en-US" sz="240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2400">
                <a:solidFill>
                  <a:srgbClr val="000000"/>
                </a:solidFill>
              </a:rPr>
              <a:t>The most energy is released if two isotopes of hydrogen fuse together in the reaction.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eaLnBrk="1" hangingPunct="1"/>
            <a:endParaRPr lang="en-US" altLang="en-US" sz="2000">
              <a:solidFill>
                <a:srgbClr val="000000"/>
              </a:solidFill>
            </a:endParaRPr>
          </a:p>
        </p:txBody>
      </p:sp>
      <p:pic>
        <p:nvPicPr>
          <p:cNvPr id="38915" name="Picture 39">
            <a:extLst>
              <a:ext uri="{FF2B5EF4-FFF2-40B4-BE49-F238E27FC236}">
                <a16:creationId xmlns:a16="http://schemas.microsoft.com/office/drawing/2014/main" id="{CFD5D758-2CA7-4382-A60B-35EDF47ECF77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4191000"/>
            <a:ext cx="49053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">
            <a:extLst>
              <a:ext uri="{FF2B5EF4-FFF2-40B4-BE49-F238E27FC236}">
                <a16:creationId xmlns:a16="http://schemas.microsoft.com/office/drawing/2014/main" id="{BFF1621E-D5F8-4E59-AF54-BE731255DA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14363"/>
            <a:ext cx="6367463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TextBox 1">
            <a:extLst>
              <a:ext uri="{FF2B5EF4-FFF2-40B4-BE49-F238E27FC236}">
                <a16:creationId xmlns:a16="http://schemas.microsoft.com/office/drawing/2014/main" id="{81A98947-4277-4E63-B6A3-E156691B2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57200"/>
            <a:ext cx="1417638" cy="8302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blem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85,Ch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3851DF-6C33-49A2-AB60-3044F6F41528}"/>
              </a:ext>
            </a:extLst>
          </p:cNvPr>
          <p:cNvSpPr txBox="1"/>
          <p:nvPr/>
        </p:nvSpPr>
        <p:spPr>
          <a:xfrm>
            <a:off x="3831336" y="4489704"/>
            <a:ext cx="6601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usion is a clean and efficient energy source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 descr="C:\Users\HAS\Pictures\2013-01-29\fusion reaction.TIF">
            <a:extLst>
              <a:ext uri="{FF2B5EF4-FFF2-40B4-BE49-F238E27FC236}">
                <a16:creationId xmlns:a16="http://schemas.microsoft.com/office/drawing/2014/main" id="{CAA0F0BB-CA1E-4925-A07A-72CF2394A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4112"/>
            <a:ext cx="8458200" cy="665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extBox 1">
            <a:extLst>
              <a:ext uri="{FF2B5EF4-FFF2-40B4-BE49-F238E27FC236}">
                <a16:creationId xmlns:a16="http://schemas.microsoft.com/office/drawing/2014/main" id="{6EC8AC8F-4A4B-4374-8183-BCE7907F6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152400"/>
            <a:ext cx="3763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6633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blem 85,Ch2 (solution)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>
            <a:extLst>
              <a:ext uri="{FF2B5EF4-FFF2-40B4-BE49-F238E27FC236}">
                <a16:creationId xmlns:a16="http://schemas.microsoft.com/office/drawing/2014/main" id="{6EF56691-9931-4DD6-8FDB-E34251369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120063" cy="457200"/>
          </a:xfrm>
        </p:spPr>
        <p:txBody>
          <a:bodyPr/>
          <a:lstStyle/>
          <a:p>
            <a:r>
              <a:rPr lang="en-US" altLang="en-US" sz="2800">
                <a:solidFill>
                  <a:srgbClr val="FF0000"/>
                </a:solidFill>
              </a:rPr>
              <a:t>Two high energy protons hit each other  headon</a:t>
            </a:r>
          </a:p>
        </p:txBody>
      </p:sp>
      <p:pic>
        <p:nvPicPr>
          <p:cNvPr id="118787" name="Picture 2">
            <a:extLst>
              <a:ext uri="{FF2B5EF4-FFF2-40B4-BE49-F238E27FC236}">
                <a16:creationId xmlns:a16="http://schemas.microsoft.com/office/drawing/2014/main" id="{A49EFDAD-FC84-444B-848B-402CC384D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666750"/>
            <a:ext cx="8596312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E687C-138C-4097-97F3-4FE272734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exas Supercollider       That never was       Waxahachie</a:t>
            </a:r>
          </a:p>
        </p:txBody>
      </p:sp>
      <p:pic>
        <p:nvPicPr>
          <p:cNvPr id="36866" name="Picture 2">
            <a:extLst>
              <a:ext uri="{FF2B5EF4-FFF2-40B4-BE49-F238E27FC236}">
                <a16:creationId xmlns:a16="http://schemas.microsoft.com/office/drawing/2014/main" id="{F46107EE-09FA-4BA0-963B-A41B938A3BA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637" y="1600200"/>
            <a:ext cx="4530725" cy="453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1628989-49EA-43B4-AD9B-D59EF0E4DD1E}"/>
              </a:ext>
            </a:extLst>
          </p:cNvPr>
          <p:cNvSpPr txBox="1"/>
          <p:nvPr/>
        </p:nvSpPr>
        <p:spPr>
          <a:xfrm>
            <a:off x="8778240" y="1892808"/>
            <a:ext cx="2414016" cy="2898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The aborted </a:t>
            </a:r>
            <a:r>
              <a:rPr lang="en-US" b="0" i="0" u="none" strike="noStrike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3" tooltip="Superconducting Super Collider"/>
              </a:rPr>
              <a:t>Superconducting Super Collider</a:t>
            </a:r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(SSC) in </a:t>
            </a:r>
            <a:r>
              <a:rPr lang="en-US" b="0" i="0" u="none" strike="noStrike">
                <a:solidFill>
                  <a:srgbClr val="0645AD"/>
                </a:solidFill>
                <a:effectLst/>
                <a:latin typeface="Arial" panose="020B0604020202020204" pitchFamily="34" charset="0"/>
                <a:hlinkClick r:id="rId4" tooltip="Texas"/>
              </a:rPr>
              <a:t>Texas</a:t>
            </a:r>
            <a:r>
              <a:rPr lang="en-US" b="0" i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would have had a circumference of 87 km. Construction was started in 1991, but abandoned in 199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54543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0C402D53-3BE9-41C2-9A9C-92163E5BCE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altLang="en-US" sz="3400"/>
              <a:t>Binding Energy</a:t>
            </a:r>
          </a:p>
        </p:txBody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01B4F349-C8A3-4FDC-827D-1356426B38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79613" y="12192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equivalence of mass and energy becomes apparent when we study the binding energy of systems like atoms and nuclei that are formed from individual particles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potential energy associated with the force keeping the system together is called the </a:t>
            </a:r>
            <a:r>
              <a:rPr lang="en-US" altLang="en-US" b="1">
                <a:solidFill>
                  <a:srgbClr val="000000"/>
                </a:solidFill>
              </a:rPr>
              <a:t>binding energy</a:t>
            </a:r>
            <a:r>
              <a:rPr lang="en-US" altLang="en-US"/>
              <a:t> </a:t>
            </a:r>
            <a:r>
              <a:rPr lang="en-US" altLang="en-US" i="1"/>
              <a:t>E</a:t>
            </a:r>
            <a:r>
              <a:rPr lang="en-US" altLang="en-US" i="1" baseline="-25000"/>
              <a:t>B</a:t>
            </a:r>
            <a:r>
              <a:rPr lang="en-US" altLang="en-US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BFB24-BA60-4D2A-88F9-36F5E1F59E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collider at CER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C18893-ED62-4531-8E02-DDB4630A1A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0" name="Picture 2">
            <a:extLst>
              <a:ext uri="{FF2B5EF4-FFF2-40B4-BE49-F238E27FC236}">
                <a16:creationId xmlns:a16="http://schemas.microsoft.com/office/drawing/2014/main" id="{139FB9D2-E0F1-4544-BB95-32AA1A5374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92" y="1417638"/>
            <a:ext cx="6096000" cy="435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15A88E9-75EB-465A-B151-DD2B476B5BE2}"/>
              </a:ext>
            </a:extLst>
          </p:cNvPr>
          <p:cNvSpPr txBox="1"/>
          <p:nvPr/>
        </p:nvSpPr>
        <p:spPr>
          <a:xfrm rot="10800000" flipV="1">
            <a:off x="8019288" y="1512332"/>
            <a:ext cx="2057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0">
                <a:solidFill>
                  <a:srgbClr val="333333"/>
                </a:solidFill>
                <a:effectLst/>
                <a:latin typeface="Roboto" panose="02000000000000000000" pitchFamily="2" charset="0"/>
              </a:rPr>
              <a:t>Aerial photograph representing the Large Hadron Collider, with the border between France and Switzerland indicated by a dashed line. The 27 km LHC tunnel cannot be seen, because it is 45 to 175 meters underground, but it is represented by the large circ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12353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54A7DBC1-4F8E-4ABE-AACB-CA8A4878B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altLang="en-US" sz="2800" dirty="0">
                <a:solidFill>
                  <a:srgbClr val="0033CC"/>
                </a:solidFill>
              </a:rPr>
              <a:t>Total Energy and Rest Energy, Mass-energy Equivalence</a:t>
            </a:r>
          </a:p>
        </p:txBody>
      </p:sp>
      <p:sp>
        <p:nvSpPr>
          <p:cNvPr id="94211" name="Rectangle 5">
            <a:extLst>
              <a:ext uri="{FF2B5EF4-FFF2-40B4-BE49-F238E27FC236}">
                <a16:creationId xmlns:a16="http://schemas.microsoft.com/office/drawing/2014/main" id="{96316A63-EE40-40FA-B93F-ABAD02B4F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192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We rewrite the energy equation in the form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The term </a:t>
            </a:r>
            <a:r>
              <a:rPr lang="en-US" altLang="en-US" sz="2300" i="1">
                <a:solidFill>
                  <a:srgbClr val="FF0000"/>
                </a:solidFill>
              </a:rPr>
              <a:t>mc</a:t>
            </a:r>
            <a:r>
              <a:rPr lang="en-US" altLang="en-US" sz="2300" baseline="30000">
                <a:solidFill>
                  <a:srgbClr val="FF0000"/>
                </a:solidFill>
              </a:rPr>
              <a:t>2</a:t>
            </a:r>
            <a:r>
              <a:rPr lang="en-US" altLang="en-US" sz="2300">
                <a:solidFill>
                  <a:srgbClr val="FF0000"/>
                </a:solidFill>
              </a:rPr>
              <a:t> is called the rest energy </a:t>
            </a:r>
            <a:r>
              <a:rPr lang="en-US" altLang="en-US" sz="2300"/>
              <a:t>and is denoted by </a:t>
            </a:r>
            <a:r>
              <a:rPr lang="en-US" altLang="en-US" sz="2300" i="1"/>
              <a:t>E</a:t>
            </a:r>
            <a:r>
              <a:rPr lang="en-US" altLang="en-US" sz="2300" baseline="-25000"/>
              <a:t>0</a:t>
            </a:r>
            <a:r>
              <a:rPr lang="en-US" altLang="en-US" sz="2300"/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This leaves the sum of the kinetic energy and rest energy to be interpreted as the total energy of the particle. </a:t>
            </a:r>
            <a:r>
              <a:rPr lang="en-US" altLang="en-US" sz="2300">
                <a:solidFill>
                  <a:srgbClr val="FF0000"/>
                </a:solidFill>
              </a:rPr>
              <a:t>The total energy is denoted by </a:t>
            </a:r>
            <a:r>
              <a:rPr lang="en-US" altLang="en-US" sz="2300" i="1">
                <a:solidFill>
                  <a:srgbClr val="FF0000"/>
                </a:solidFill>
              </a:rPr>
              <a:t>E</a:t>
            </a:r>
            <a:r>
              <a:rPr lang="en-US" altLang="en-US" sz="2300">
                <a:solidFill>
                  <a:srgbClr val="FF0000"/>
                </a:solidFill>
              </a:rPr>
              <a:t> </a:t>
            </a:r>
            <a:r>
              <a:rPr lang="en-US" altLang="en-US" sz="2300"/>
              <a:t>and is given by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300"/>
          </a:p>
        </p:txBody>
      </p:sp>
      <p:sp>
        <p:nvSpPr>
          <p:cNvPr id="94212" name="Rectangle 16">
            <a:extLst>
              <a:ext uri="{FF2B5EF4-FFF2-40B4-BE49-F238E27FC236}">
                <a16:creationId xmlns:a16="http://schemas.microsoft.com/office/drawing/2014/main" id="{BE6498D3-0CB8-4DBE-A27F-EA1478E10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1013" y="1887538"/>
            <a:ext cx="12969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.63)</a:t>
            </a:r>
          </a:p>
        </p:txBody>
      </p:sp>
      <p:sp>
        <p:nvSpPr>
          <p:cNvPr id="94213" name="Rectangle 17">
            <a:extLst>
              <a:ext uri="{FF2B5EF4-FFF2-40B4-BE49-F238E27FC236}">
                <a16:creationId xmlns:a16="http://schemas.microsoft.com/office/drawing/2014/main" id="{277610EC-CA9E-4F48-84E3-1390C9192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1013" y="3338513"/>
            <a:ext cx="12969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.64)</a:t>
            </a:r>
          </a:p>
        </p:txBody>
      </p:sp>
      <p:sp>
        <p:nvSpPr>
          <p:cNvPr id="94214" name="Rectangle 18">
            <a:extLst>
              <a:ext uri="{FF2B5EF4-FFF2-40B4-BE49-F238E27FC236}">
                <a16:creationId xmlns:a16="http://schemas.microsoft.com/office/drawing/2014/main" id="{09595DDC-BA49-48C8-A054-08E8C2047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1013" y="5241925"/>
            <a:ext cx="1296987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.65)</a:t>
            </a:r>
          </a:p>
        </p:txBody>
      </p:sp>
      <p:pic>
        <p:nvPicPr>
          <p:cNvPr id="94215" name="Picture 19">
            <a:extLst>
              <a:ext uri="{FF2B5EF4-FFF2-40B4-BE49-F238E27FC236}">
                <a16:creationId xmlns:a16="http://schemas.microsoft.com/office/drawing/2014/main" id="{745A561F-9021-4805-8553-053732835E44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1676400"/>
            <a:ext cx="37496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6" name="Picture 20">
            <a:extLst>
              <a:ext uri="{FF2B5EF4-FFF2-40B4-BE49-F238E27FC236}">
                <a16:creationId xmlns:a16="http://schemas.microsoft.com/office/drawing/2014/main" id="{678B2BAA-F3C3-4D24-87DF-43D76C3326E5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5029200"/>
            <a:ext cx="57943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7" name="Picture 21">
            <a:extLst>
              <a:ext uri="{FF2B5EF4-FFF2-40B4-BE49-F238E27FC236}">
                <a16:creationId xmlns:a16="http://schemas.microsoft.com/office/drawing/2014/main" id="{F258E659-ED54-4522-86DD-A0787CE4D422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863" y="3265488"/>
            <a:ext cx="14382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6">
            <a:extLst>
              <a:ext uri="{FF2B5EF4-FFF2-40B4-BE49-F238E27FC236}">
                <a16:creationId xmlns:a16="http://schemas.microsoft.com/office/drawing/2014/main" id="{F3C87B3C-115A-4D3E-B857-BA44ABB1D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00"/>
                </a:solidFill>
              </a:rPr>
              <a:t>We square this result, multiply by </a:t>
            </a:r>
            <a:r>
              <a:rPr lang="en-US" altLang="en-US" sz="2800" i="1">
                <a:solidFill>
                  <a:srgbClr val="000000"/>
                </a:solidFill>
              </a:rPr>
              <a:t>c</a:t>
            </a:r>
            <a:r>
              <a:rPr lang="en-US" altLang="en-US" sz="2800" baseline="30000">
                <a:solidFill>
                  <a:srgbClr val="00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marL="0" indent="0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00"/>
                </a:solidFill>
              </a:rPr>
              <a:t>We use the equation for 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 </a:t>
            </a:r>
            <a:r>
              <a:rPr lang="en-US" altLang="en-US" sz="2800">
                <a:solidFill>
                  <a:srgbClr val="000000"/>
                </a:solidFill>
              </a:rPr>
              <a:t>to express </a:t>
            </a:r>
            <a:r>
              <a:rPr lang="el-GR" altLang="en-US" sz="2800" i="1">
                <a:solidFill>
                  <a:srgbClr val="000000"/>
                </a:solidFill>
                <a:latin typeface="Lucida Grande" pitchFamily="-84" charset="0"/>
                <a:cs typeface="Arial" panose="020B0604020202020204" pitchFamily="34" charset="0"/>
              </a:rPr>
              <a:t>β</a:t>
            </a:r>
            <a:r>
              <a:rPr lang="en-US" altLang="en-US" sz="2800" baseline="30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 and find</a:t>
            </a: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101379" name="Picture 37">
            <a:extLst>
              <a:ext uri="{FF2B5EF4-FFF2-40B4-BE49-F238E27FC236}">
                <a16:creationId xmlns:a16="http://schemas.microsoft.com/office/drawing/2014/main" id="{FE12DE2C-7443-44E2-93A8-2B14AC7A859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800600"/>
            <a:ext cx="214947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Picture 32">
            <a:extLst>
              <a:ext uri="{FF2B5EF4-FFF2-40B4-BE49-F238E27FC236}">
                <a16:creationId xmlns:a16="http://schemas.microsoft.com/office/drawing/2014/main" id="{B2A0A30A-1D23-4C70-9969-D0E09C210F8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638800"/>
            <a:ext cx="1531938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31">
            <a:extLst>
              <a:ext uri="{FF2B5EF4-FFF2-40B4-BE49-F238E27FC236}">
                <a16:creationId xmlns:a16="http://schemas.microsoft.com/office/drawing/2014/main" id="{20E7AD38-431B-43EC-B990-C7392FD0ADD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200400"/>
            <a:ext cx="27940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2" name="Picture 30">
            <a:extLst>
              <a:ext uri="{FF2B5EF4-FFF2-40B4-BE49-F238E27FC236}">
                <a16:creationId xmlns:a16="http://schemas.microsoft.com/office/drawing/2014/main" id="{8815452E-2447-4744-9053-A1441CF3F48A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066800"/>
            <a:ext cx="22701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3" name="Rectangle 2">
            <a:extLst>
              <a:ext uri="{FF2B5EF4-FFF2-40B4-BE49-F238E27FC236}">
                <a16:creationId xmlns:a16="http://schemas.microsoft.com/office/drawing/2014/main" id="{0AE48C28-12EC-4114-B03A-6DEDB98D80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altLang="en-US" sz="3400">
                <a:solidFill>
                  <a:srgbClr val="FF0000"/>
                </a:solidFill>
              </a:rPr>
              <a:t>Relationship of Energy and Momentum</a:t>
            </a:r>
          </a:p>
        </p:txBody>
      </p:sp>
      <p:pic>
        <p:nvPicPr>
          <p:cNvPr id="101384" name="Picture 35">
            <a:extLst>
              <a:ext uri="{FF2B5EF4-FFF2-40B4-BE49-F238E27FC236}">
                <a16:creationId xmlns:a16="http://schemas.microsoft.com/office/drawing/2014/main" id="{5B43BECC-7D3F-4811-85C4-F0200DD2ECBE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90800"/>
            <a:ext cx="1746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1385" name="Object 9">
            <a:extLst>
              <a:ext uri="{FF2B5EF4-FFF2-40B4-BE49-F238E27FC236}">
                <a16:creationId xmlns:a16="http://schemas.microsoft.com/office/drawing/2014/main" id="{6D3D727C-F522-45F0-AD8F-E4C379AAB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5121275"/>
          <a:ext cx="3182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200" imgH="279400" progId="Equation.DSMT4">
                  <p:embed/>
                </p:oleObj>
              </mc:Choice>
              <mc:Fallback>
                <p:oleObj name="Equation" r:id="rId8" imgW="3632200" imgH="279400" progId="Equation.DSMT4">
                  <p:embed/>
                  <p:pic>
                    <p:nvPicPr>
                      <p:cNvPr id="101385" name="Object 9">
                        <a:extLst>
                          <a:ext uri="{FF2B5EF4-FFF2-40B4-BE49-F238E27FC236}">
                            <a16:creationId xmlns:a16="http://schemas.microsoft.com/office/drawing/2014/main" id="{6D3D727C-F522-45F0-AD8F-E4C379AAB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121275"/>
                        <a:ext cx="3182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TextBox 1">
            <a:extLst>
              <a:ext uri="{FF2B5EF4-FFF2-40B4-BE49-F238E27FC236}">
                <a16:creationId xmlns:a16="http://schemas.microsoft.com/office/drawing/2014/main" id="{17C0DC51-EC95-4BAA-93F1-D5B218F81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13288"/>
            <a:ext cx="285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Expressing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 through  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0A296188-6AC2-4CF5-8C88-22B2D48015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229600" cy="1139825"/>
          </a:xfrm>
        </p:spPr>
        <p:txBody>
          <a:bodyPr/>
          <a:lstStyle/>
          <a:p>
            <a:pPr algn="ctr" eaLnBrk="1" hangingPunct="1"/>
            <a:r>
              <a:rPr lang="en-US" altLang="en-US">
                <a:solidFill>
                  <a:srgbClr val="FF0000"/>
                </a:solidFill>
              </a:rPr>
              <a:t>Energy and Momentum</a:t>
            </a:r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A2F1617A-36D1-427A-AA81-86E7A80CB7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295400"/>
            <a:ext cx="8229600" cy="483552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The first term on the right-hand side is just </a:t>
            </a:r>
            <a:r>
              <a:rPr lang="en-US" altLang="en-US" sz="2000" i="1" dirty="0">
                <a:solidFill>
                  <a:srgbClr val="000000"/>
                </a:solidFill>
              </a:rPr>
              <a:t>E</a:t>
            </a:r>
            <a:r>
              <a:rPr lang="en-US" altLang="en-US" sz="200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dirty="0">
                <a:solidFill>
                  <a:srgbClr val="000000"/>
                </a:solidFill>
              </a:rPr>
              <a:t>, and the second term is E</a:t>
            </a:r>
            <a:r>
              <a:rPr lang="en-US" altLang="en-US" sz="2000" baseline="-25000" dirty="0">
                <a:solidFill>
                  <a:srgbClr val="000000"/>
                </a:solidFill>
              </a:rPr>
              <a:t>0</a:t>
            </a:r>
            <a:r>
              <a:rPr lang="en-US" altLang="en-US" sz="200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dirty="0">
                <a:solidFill>
                  <a:srgbClr val="000000"/>
                </a:solidFill>
              </a:rPr>
              <a:t>. The last equation becomes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We rearrange this last equation to find the result we are seeking, a relation between energy and momentum.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or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Equation (2.70) is a useful result to relate the total energy of a particle with its momentum. The quantities (</a:t>
            </a:r>
            <a:r>
              <a:rPr lang="en-US" altLang="en-US" sz="2000" i="1" dirty="0">
                <a:solidFill>
                  <a:srgbClr val="000000"/>
                </a:solidFill>
              </a:rPr>
              <a:t>E</a:t>
            </a:r>
            <a:r>
              <a:rPr lang="en-US" altLang="en-US" sz="200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dirty="0">
                <a:solidFill>
                  <a:srgbClr val="000000"/>
                </a:solidFill>
              </a:rPr>
              <a:t> – </a:t>
            </a:r>
            <a:r>
              <a:rPr lang="en-US" altLang="en-US" sz="2000" i="1" dirty="0">
                <a:solidFill>
                  <a:srgbClr val="000000"/>
                </a:solidFill>
              </a:rPr>
              <a:t>p</a:t>
            </a:r>
            <a:r>
              <a:rPr lang="en-US" altLang="en-US" sz="200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i="1" dirty="0">
                <a:solidFill>
                  <a:srgbClr val="000000"/>
                </a:solidFill>
              </a:rPr>
              <a:t>c</a:t>
            </a:r>
            <a:r>
              <a:rPr lang="en-US" altLang="en-US" sz="2000" baseline="30000" dirty="0">
                <a:solidFill>
                  <a:srgbClr val="000000"/>
                </a:solidFill>
              </a:rPr>
              <a:t>2</a:t>
            </a:r>
            <a:r>
              <a:rPr lang="en-US" altLang="en-US" sz="2000" dirty="0">
                <a:solidFill>
                  <a:srgbClr val="000000"/>
                </a:solidFill>
              </a:rPr>
              <a:t>) and </a:t>
            </a:r>
            <a:r>
              <a:rPr lang="en-US" altLang="en-US" sz="2000" i="1" dirty="0">
                <a:solidFill>
                  <a:srgbClr val="000000"/>
                </a:solidFill>
              </a:rPr>
              <a:t>m</a:t>
            </a:r>
            <a:r>
              <a:rPr lang="en-US" altLang="en-US" sz="2000" dirty="0">
                <a:solidFill>
                  <a:srgbClr val="000000"/>
                </a:solidFill>
              </a:rPr>
              <a:t> are invariant quantities. Note that when a particle</a:t>
            </a:r>
            <a:r>
              <a:rPr lang="ja-JP" altLang="en-US" sz="2000" dirty="0">
                <a:solidFill>
                  <a:srgbClr val="000000"/>
                </a:solidFill>
              </a:rPr>
              <a:t>’</a:t>
            </a:r>
            <a:r>
              <a:rPr lang="en-US" altLang="ja-JP" sz="2000" dirty="0">
                <a:solidFill>
                  <a:srgbClr val="000000"/>
                </a:solidFill>
              </a:rPr>
              <a:t>s velocity is zero and it has no momentum, Equation (2.70) correctly gives </a:t>
            </a:r>
            <a:r>
              <a:rPr lang="en-US" altLang="ja-JP" sz="2000" i="1" dirty="0">
                <a:solidFill>
                  <a:srgbClr val="000000"/>
                </a:solidFill>
              </a:rPr>
              <a:t>E</a:t>
            </a:r>
            <a:r>
              <a:rPr lang="en-US" altLang="ja-JP" sz="2000" baseline="-25000" dirty="0">
                <a:solidFill>
                  <a:srgbClr val="000000"/>
                </a:solidFill>
              </a:rPr>
              <a:t>0</a:t>
            </a:r>
            <a:r>
              <a:rPr lang="en-US" altLang="ja-JP" sz="2000" dirty="0">
                <a:solidFill>
                  <a:srgbClr val="000000"/>
                </a:solidFill>
              </a:rPr>
              <a:t> as the particle</a:t>
            </a:r>
            <a:r>
              <a:rPr lang="ja-JP" altLang="en-US" sz="2000" dirty="0">
                <a:solidFill>
                  <a:srgbClr val="000000"/>
                </a:solidFill>
              </a:rPr>
              <a:t>’</a:t>
            </a:r>
            <a:r>
              <a:rPr lang="en-US" altLang="ja-JP" sz="2000" dirty="0">
                <a:solidFill>
                  <a:srgbClr val="000000"/>
                </a:solidFill>
              </a:rPr>
              <a:t>s total energy.</a:t>
            </a:r>
            <a:endParaRPr lang="en-US" altLang="en-US" sz="2000" dirty="0">
              <a:solidFill>
                <a:srgbClr val="000000"/>
              </a:solidFill>
            </a:endParaRPr>
          </a:p>
        </p:txBody>
      </p:sp>
      <p:pic>
        <p:nvPicPr>
          <p:cNvPr id="103428" name="Picture 4">
            <a:extLst>
              <a:ext uri="{FF2B5EF4-FFF2-40B4-BE49-F238E27FC236}">
                <a16:creationId xmlns:a16="http://schemas.microsoft.com/office/drawing/2014/main" id="{14C4B5FF-21F4-4771-9DF2-12B34028D6C9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33600"/>
            <a:ext cx="156527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9" name="Picture 5">
            <a:extLst>
              <a:ext uri="{FF2B5EF4-FFF2-40B4-BE49-F238E27FC236}">
                <a16:creationId xmlns:a16="http://schemas.microsoft.com/office/drawing/2014/main" id="{EA8CDF66-ADA1-4CE8-8E8C-3232AB49EAB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505200"/>
            <a:ext cx="157480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0" name="Picture 6">
            <a:extLst>
              <a:ext uri="{FF2B5EF4-FFF2-40B4-BE49-F238E27FC236}">
                <a16:creationId xmlns:a16="http://schemas.microsoft.com/office/drawing/2014/main" id="{49DDD761-A176-4BA4-94D7-77D2CE1C9D9E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1000"/>
            <a:ext cx="1797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Rectangle 7">
            <a:extLst>
              <a:ext uri="{FF2B5EF4-FFF2-40B4-BE49-F238E27FC236}">
                <a16:creationId xmlns:a16="http://schemas.microsoft.com/office/drawing/2014/main" id="{7BF89F32-4A44-4E18-96C6-F2A2EC582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4191000"/>
            <a:ext cx="1296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.71)</a:t>
            </a:r>
          </a:p>
        </p:txBody>
      </p:sp>
      <p:sp>
        <p:nvSpPr>
          <p:cNvPr id="103432" name="Rectangle 8">
            <a:extLst>
              <a:ext uri="{FF2B5EF4-FFF2-40B4-BE49-F238E27FC236}">
                <a16:creationId xmlns:a16="http://schemas.microsoft.com/office/drawing/2014/main" id="{5B8F5D8C-6EE3-40A3-9B76-B4C0D9808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505200"/>
            <a:ext cx="12969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.70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>
            <a:extLst>
              <a:ext uri="{FF2B5EF4-FFF2-40B4-BE49-F238E27FC236}">
                <a16:creationId xmlns:a16="http://schemas.microsoft.com/office/drawing/2014/main" id="{FD7CF153-CB05-427A-A37C-5C1BBEDAF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55800" y="71438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0033CC"/>
                </a:solidFill>
              </a:rPr>
              <a:t>Useful formulas</a:t>
            </a:r>
          </a:p>
        </p:txBody>
      </p:sp>
      <p:graphicFrame>
        <p:nvGraphicFramePr>
          <p:cNvPr id="105475" name="Object 9">
            <a:extLst>
              <a:ext uri="{FF2B5EF4-FFF2-40B4-BE49-F238E27FC236}">
                <a16:creationId xmlns:a16="http://schemas.microsoft.com/office/drawing/2014/main" id="{7BE59589-D570-4E22-8D1B-4D653E716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913" y="1647825"/>
          <a:ext cx="17922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53890" progId="Equation.DSMT4">
                  <p:embed/>
                </p:oleObj>
              </mc:Choice>
              <mc:Fallback>
                <p:oleObj name="Equation" r:id="rId2" imgW="901309" imgH="253890" progId="Equation.DSMT4">
                  <p:embed/>
                  <p:pic>
                    <p:nvPicPr>
                      <p:cNvPr id="105475" name="Object 9">
                        <a:extLst>
                          <a:ext uri="{FF2B5EF4-FFF2-40B4-BE49-F238E27FC236}">
                            <a16:creationId xmlns:a16="http://schemas.microsoft.com/office/drawing/2014/main" id="{7BE59589-D570-4E22-8D1B-4D653E716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1647825"/>
                        <a:ext cx="179228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Box 5">
            <a:extLst>
              <a:ext uri="{FF2B5EF4-FFF2-40B4-BE49-F238E27FC236}">
                <a16:creationId xmlns:a16="http://schemas.microsoft.com/office/drawing/2014/main" id="{0E5D72D5-C80A-4292-89F1-C697890C7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825" y="164147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from</a:t>
            </a:r>
          </a:p>
        </p:txBody>
      </p:sp>
      <p:graphicFrame>
        <p:nvGraphicFramePr>
          <p:cNvPr id="105477" name="Object 9">
            <a:extLst>
              <a:ext uri="{FF2B5EF4-FFF2-40B4-BE49-F238E27FC236}">
                <a16:creationId xmlns:a16="http://schemas.microsoft.com/office/drawing/2014/main" id="{F9C332B5-0F17-4923-BD91-60E5008C4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1697038"/>
          <a:ext cx="1524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105477" name="Object 9">
                        <a:extLst>
                          <a:ext uri="{FF2B5EF4-FFF2-40B4-BE49-F238E27FC236}">
                            <a16:creationId xmlns:a16="http://schemas.microsoft.com/office/drawing/2014/main" id="{F9C332B5-0F17-4923-BD91-60E5008C4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697038"/>
                        <a:ext cx="1524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8" name="TextBox 7">
            <a:extLst>
              <a:ext uri="{FF2B5EF4-FFF2-40B4-BE49-F238E27FC236}">
                <a16:creationId xmlns:a16="http://schemas.microsoft.com/office/drawing/2014/main" id="{B6FDB687-615B-4EA3-9662-986859FB3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0838" y="1589088"/>
            <a:ext cx="698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nd</a:t>
            </a:r>
          </a:p>
        </p:txBody>
      </p:sp>
      <p:graphicFrame>
        <p:nvGraphicFramePr>
          <p:cNvPr id="105479" name="Object 9">
            <a:extLst>
              <a:ext uri="{FF2B5EF4-FFF2-40B4-BE49-F238E27FC236}">
                <a16:creationId xmlns:a16="http://schemas.microsoft.com/office/drawing/2014/main" id="{CDBF05E1-FA98-47CD-8E11-0E77CB3DE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1538288"/>
          <a:ext cx="1731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" imgH="279400" progId="Equation.DSMT4">
                  <p:embed/>
                </p:oleObj>
              </mc:Choice>
              <mc:Fallback>
                <p:oleObj name="Equation" r:id="rId6" imgW="800100" imgH="279400" progId="Equation.DSMT4">
                  <p:embed/>
                  <p:pic>
                    <p:nvPicPr>
                      <p:cNvPr id="105479" name="Object 9">
                        <a:extLst>
                          <a:ext uri="{FF2B5EF4-FFF2-40B4-BE49-F238E27FC236}">
                            <a16:creationId xmlns:a16="http://schemas.microsoft.com/office/drawing/2014/main" id="{CDBF05E1-FA98-47CD-8E11-0E77CB3DE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1538288"/>
                        <a:ext cx="17319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0" name="Rectangle 11">
            <a:extLst>
              <a:ext uri="{FF2B5EF4-FFF2-40B4-BE49-F238E27FC236}">
                <a16:creationId xmlns:a16="http://schemas.microsoft.com/office/drawing/2014/main" id="{C7A01F2A-091B-4E72-8F9F-896F0F11DA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19513"/>
            <a:ext cx="114649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graphicFrame>
        <p:nvGraphicFramePr>
          <p:cNvPr id="105481" name="Object 2">
            <a:extLst>
              <a:ext uri="{FF2B5EF4-FFF2-40B4-BE49-F238E27FC236}">
                <a16:creationId xmlns:a16="http://schemas.microsoft.com/office/drawing/2014/main" id="{FD3B849E-3D0A-4E7A-9D2D-5E1DB277A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9688" y="4467225"/>
          <a:ext cx="42465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500" imgH="673100" progId="Equation.DSMT4">
                  <p:embed/>
                </p:oleObj>
              </mc:Choice>
              <mc:Fallback>
                <p:oleObj name="Equation" r:id="rId8" imgW="2476500" imgH="673100" progId="Equation.DSMT4">
                  <p:embed/>
                  <p:pic>
                    <p:nvPicPr>
                      <p:cNvPr id="105481" name="Object 2">
                        <a:extLst>
                          <a:ext uri="{FF2B5EF4-FFF2-40B4-BE49-F238E27FC236}">
                            <a16:creationId xmlns:a16="http://schemas.microsoft.com/office/drawing/2014/main" id="{FD3B849E-3D0A-4E7A-9D2D-5E1DB277A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467225"/>
                        <a:ext cx="424656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Rectangle 13">
            <a:extLst>
              <a:ext uri="{FF2B5EF4-FFF2-40B4-BE49-F238E27FC236}">
                <a16:creationId xmlns:a16="http://schemas.microsoft.com/office/drawing/2014/main" id="{E1A94FE7-465B-4DA4-B016-FF10D4AFE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050" y="2078038"/>
            <a:ext cx="11938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graphicFrame>
        <p:nvGraphicFramePr>
          <p:cNvPr id="105483" name="Object 4">
            <a:extLst>
              <a:ext uri="{FF2B5EF4-FFF2-40B4-BE49-F238E27FC236}">
                <a16:creationId xmlns:a16="http://schemas.microsoft.com/office/drawing/2014/main" id="{434D72C6-540C-4C91-9424-F913B4217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9813" y="2608263"/>
          <a:ext cx="50704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600" imgH="635000" progId="Equation.DSMT4">
                  <p:embed/>
                </p:oleObj>
              </mc:Choice>
              <mc:Fallback>
                <p:oleObj name="Equation" r:id="rId10" imgW="2895600" imgH="635000" progId="Equation.DSMT4">
                  <p:embed/>
                  <p:pic>
                    <p:nvPicPr>
                      <p:cNvPr id="105483" name="Object 4">
                        <a:extLst>
                          <a:ext uri="{FF2B5EF4-FFF2-40B4-BE49-F238E27FC236}">
                            <a16:creationId xmlns:a16="http://schemas.microsoft.com/office/drawing/2014/main" id="{434D72C6-540C-4C91-9424-F913B4217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608263"/>
                        <a:ext cx="50704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EFA589D8-E6F0-4FF3-B89F-2E2B3B13FA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866775"/>
          </a:xfrm>
        </p:spPr>
        <p:txBody>
          <a:bodyPr/>
          <a:lstStyle/>
          <a:p>
            <a:pPr eaLnBrk="1" hangingPunct="1"/>
            <a:r>
              <a:rPr lang="en-US" altLang="en-US" sz="3400"/>
              <a:t>2.13: Computations in Modern Physics</a:t>
            </a: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72DDCE0D-C1CC-40F9-9FF5-B354FF761A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1371600"/>
            <a:ext cx="83820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e were taught in introductory physics that the international system of units is preferable when doing calculations in science and engineering (“everyday” scales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 modern physics a somewhat different set of units is often used, which is more convenient for problems considered in modern physic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smallness of quantities often used in modern physics suggests the need for some new units more practical for smaller scales 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D3207E86-A52D-4B24-8B70-BE8EA8D41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altLang="en-US" sz="3400"/>
              <a:t>Units of Work and Energy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58E9D26F-240C-493E-8772-24EDC8ED0A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79613" y="1217613"/>
            <a:ext cx="8226425" cy="4497387"/>
          </a:xfrm>
        </p:spPr>
        <p:txBody>
          <a:bodyPr/>
          <a:lstStyle/>
          <a:p>
            <a:pPr eaLnBrk="1" hangingPunct="1"/>
            <a:r>
              <a:rPr lang="en-US" altLang="en-US"/>
              <a:t>Recall that the work done in accelerating a charge through a potential difference is given by </a:t>
            </a:r>
            <a:r>
              <a:rPr lang="en-US" altLang="en-US" i="1"/>
              <a:t>W =</a:t>
            </a:r>
            <a:r>
              <a:rPr lang="en-US" altLang="en-US"/>
              <a:t> </a:t>
            </a:r>
            <a:r>
              <a:rPr lang="en-US" altLang="en-US" i="1"/>
              <a:t>qV</a:t>
            </a:r>
            <a:r>
              <a:rPr lang="en-US" altLang="en-US"/>
              <a:t>. </a:t>
            </a:r>
          </a:p>
          <a:p>
            <a:pPr eaLnBrk="1" hangingPunct="1"/>
            <a:r>
              <a:rPr lang="en-US" altLang="en-US"/>
              <a:t>For a proton, with the charge </a:t>
            </a:r>
            <a:r>
              <a:rPr lang="en-US" altLang="en-US" i="1"/>
              <a:t>e =</a:t>
            </a:r>
            <a:r>
              <a:rPr lang="en-US" altLang="en-US"/>
              <a:t> 1.602 × 10</a:t>
            </a:r>
            <a:r>
              <a:rPr lang="en-US" altLang="en-US" baseline="30000"/>
              <a:t>−19</a:t>
            </a:r>
            <a:r>
              <a:rPr lang="en-US" altLang="en-US"/>
              <a:t> C being accelerated across a potential difference of 1 V, the work done on the particle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/>
              <a:t>	W</a:t>
            </a:r>
            <a:r>
              <a:rPr lang="en-US" altLang="en-US"/>
              <a:t> = (1.602 × 10</a:t>
            </a:r>
            <a:r>
              <a:rPr lang="en-US" altLang="en-US" baseline="30000"/>
              <a:t>−</a:t>
            </a:r>
            <a:r>
              <a:rPr lang="en-US" altLang="en-US" baseline="30000">
                <a:cs typeface="Arial" panose="020B0604020202020204" pitchFamily="34" charset="0"/>
              </a:rPr>
              <a:t>19</a:t>
            </a:r>
            <a:r>
              <a:rPr lang="en-US" altLang="en-US">
                <a:cs typeface="Arial" panose="020B0604020202020204" pitchFamily="34" charset="0"/>
              </a:rPr>
              <a:t>C)</a:t>
            </a:r>
            <a:r>
              <a:rPr lang="en-US" altLang="en-US"/>
              <a:t>(1 V) = 1.602 × 10</a:t>
            </a:r>
            <a:r>
              <a:rPr lang="en-US" altLang="en-US" baseline="30000"/>
              <a:t>−</a:t>
            </a:r>
            <a:r>
              <a:rPr lang="en-US" altLang="en-US" baseline="30000">
                <a:cs typeface="Arial" panose="020B0604020202020204" pitchFamily="34" charset="0"/>
              </a:rPr>
              <a:t>19</a:t>
            </a:r>
            <a:r>
              <a:rPr lang="en-US" altLang="en-US"/>
              <a:t> J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9303721A-D442-43DF-9B5E-743244795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400"/>
              <a:t>The Electron Volt (eV)</a:t>
            </a:r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41DBC6B6-B9EE-4311-B141-3034E457E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4375" y="1371600"/>
            <a:ext cx="8226425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altLang="en-US"/>
              <a:t> The work done to accelerate the proton across a potential difference of 1 V could also be written as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i="1"/>
              <a:t>W</a:t>
            </a:r>
            <a:r>
              <a:rPr lang="en-US" altLang="en-US"/>
              <a:t> = (1 </a:t>
            </a:r>
            <a:r>
              <a:rPr lang="en-US" altLang="en-US" i="1"/>
              <a:t>e</a:t>
            </a:r>
            <a:r>
              <a:rPr lang="en-US" altLang="en-US"/>
              <a:t>)(1 V) = 1 eV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/>
              <a:t> Thus eV, pronounced </a:t>
            </a:r>
            <a:r>
              <a:rPr lang="ja-JP" altLang="en-US"/>
              <a:t>“</a:t>
            </a:r>
            <a:r>
              <a:rPr lang="en-US" altLang="ja-JP"/>
              <a:t>electron volt,</a:t>
            </a:r>
            <a:r>
              <a:rPr lang="ja-JP" altLang="en-US"/>
              <a:t>”</a:t>
            </a:r>
            <a:r>
              <a:rPr lang="en-US" altLang="ja-JP"/>
              <a:t> is also a unit of energy. It is related to the SI (</a:t>
            </a:r>
            <a:r>
              <a:rPr lang="en-US" altLang="ja-JP" i="1"/>
              <a:t>Système International</a:t>
            </a:r>
            <a:r>
              <a:rPr lang="en-US" altLang="ja-JP"/>
              <a:t>) unit joule by the 2 previous equations.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1 eV = 1.602 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×</a:t>
            </a:r>
            <a:r>
              <a:rPr lang="en-US" altLang="en-US">
                <a:solidFill>
                  <a:srgbClr val="FF0000"/>
                </a:solidFill>
              </a:rPr>
              <a:t> 10</a:t>
            </a:r>
            <a:r>
              <a:rPr lang="en-US" altLang="en-US" baseline="30000">
                <a:solidFill>
                  <a:srgbClr val="FF0000"/>
                </a:solidFill>
              </a:rPr>
              <a:t>−</a:t>
            </a:r>
            <a:r>
              <a:rPr lang="en-US" altLang="en-US" baseline="30000">
                <a:solidFill>
                  <a:srgbClr val="FF0000"/>
                </a:solidFill>
                <a:cs typeface="Arial" panose="020B0604020202020204" pitchFamily="34" charset="0"/>
              </a:rPr>
              <a:t>19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J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Office Theme">
  <a:themeElements>
    <a:clrScheme name="Custom 1">
      <a:dk1>
        <a:srgbClr val="011892"/>
      </a:dk1>
      <a:lt1>
        <a:srgbClr val="FFFFFF"/>
      </a:lt1>
      <a:dk2>
        <a:srgbClr val="006198"/>
      </a:dk2>
      <a:lt2>
        <a:srgbClr val="E7E6E6"/>
      </a:lt2>
      <a:accent1>
        <a:srgbClr val="0098D4"/>
      </a:accent1>
      <a:accent2>
        <a:srgbClr val="00B7E6"/>
      </a:accent2>
      <a:accent3>
        <a:srgbClr val="81CFEC"/>
      </a:accent3>
      <a:accent4>
        <a:srgbClr val="E8255F"/>
      </a:accent4>
      <a:accent5>
        <a:srgbClr val="FF6300"/>
      </a:accent5>
      <a:accent6>
        <a:srgbClr val="F5B600"/>
      </a:accent6>
      <a:hlink>
        <a:srgbClr val="00B7E6"/>
      </a:hlink>
      <a:folHlink>
        <a:srgbClr val="0098D4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effectLst/>
      </a:spPr>
      <a:bodyPr wrap="square" lIns="0" tIns="0" rIns="0" rtlCol="0" anchor="b">
        <a:spAutoFit/>
      </a:bodyPr>
      <a:lstStyle>
        <a:defPPr>
          <a:defRPr sz="2000" smtClean="0">
            <a:latin typeface="Open Sans" panose="020B0606030504020204" pitchFamily="34" charset="0"/>
            <a:ea typeface="Open Sans" panose="020B0606030504020204" pitchFamily="34" charset="0"/>
            <a:cs typeface="Open Sans" panose="020B0606030504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ccessible_PPT_Cengage.potx" id="{8657E95E-D601-4622-93AD-E122BF442589}" vid="{BBF71559-ED4F-42B5-98FD-480A317797A9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</TotalTime>
  <Words>790</Words>
  <Application>Microsoft Office PowerPoint</Application>
  <PresentationFormat>Widescreen</PresentationFormat>
  <Paragraphs>93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40" baseType="lpstr">
      <vt:lpstr>Arial</vt:lpstr>
      <vt:lpstr>Arial</vt:lpstr>
      <vt:lpstr>Calibri</vt:lpstr>
      <vt:lpstr>Calibri Light</vt:lpstr>
      <vt:lpstr>Garamond</vt:lpstr>
      <vt:lpstr>Helvetica</vt:lpstr>
      <vt:lpstr>Lucida Grande</vt:lpstr>
      <vt:lpstr>Open Sans</vt:lpstr>
      <vt:lpstr>Roboto</vt:lpstr>
      <vt:lpstr>Summer Font</vt:lpstr>
      <vt:lpstr>Wingdings</vt:lpstr>
      <vt:lpstr>Office Theme</vt:lpstr>
      <vt:lpstr>1_Edge</vt:lpstr>
      <vt:lpstr>2_Edge</vt:lpstr>
      <vt:lpstr>14_Office Theme</vt:lpstr>
      <vt:lpstr>1_Office Theme</vt:lpstr>
      <vt:lpstr>3_Edge</vt:lpstr>
      <vt:lpstr>Edge</vt:lpstr>
      <vt:lpstr>2_Office Theme</vt:lpstr>
      <vt:lpstr>Equation</vt:lpstr>
      <vt:lpstr>L6bCH2 09-15-2021</vt:lpstr>
      <vt:lpstr>Binding Energy</vt:lpstr>
      <vt:lpstr>Total Energy and Rest Energy, Mass-energy Equivalence</vt:lpstr>
      <vt:lpstr>Relationship of Energy and Momentum</vt:lpstr>
      <vt:lpstr>Energy and Momentum</vt:lpstr>
      <vt:lpstr>Useful formulas</vt:lpstr>
      <vt:lpstr>2.13: Computations in Modern Physics</vt:lpstr>
      <vt:lpstr>Units of Work and Energy</vt:lpstr>
      <vt:lpstr>The Electron Volt (eV)</vt:lpstr>
      <vt:lpstr>Other Units</vt:lpstr>
      <vt:lpstr>PowerPoint Presentation</vt:lpstr>
      <vt:lpstr>PowerPoint Presentation</vt:lpstr>
      <vt:lpstr>Binding Energy</vt:lpstr>
      <vt:lpstr>PowerPoint Presentation</vt:lpstr>
      <vt:lpstr>13.6: Fusion</vt:lpstr>
      <vt:lpstr>PowerPoint Presentation</vt:lpstr>
      <vt:lpstr>PowerPoint Presentation</vt:lpstr>
      <vt:lpstr>Two high energy protons hit each other  headon</vt:lpstr>
      <vt:lpstr>The Texas Supercollider       That never was       Waxahachie</vt:lpstr>
      <vt:lpstr>Supercollider at CER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uessler, Hans A</dc:creator>
  <cp:lastModifiedBy>Rodriguez, Carlos E</cp:lastModifiedBy>
  <cp:revision>8</cp:revision>
  <dcterms:created xsi:type="dcterms:W3CDTF">2021-09-14T22:52:16Z</dcterms:created>
  <dcterms:modified xsi:type="dcterms:W3CDTF">2021-09-15T20:41:09Z</dcterms:modified>
</cp:coreProperties>
</file>